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9" r:id="rId11"/>
    <p:sldId id="265" r:id="rId12"/>
    <p:sldId id="266" r:id="rId13"/>
    <p:sldId id="268" r:id="rId14"/>
    <p:sldId id="267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0" d="100"/>
          <a:sy n="60" d="100"/>
        </p:scale>
        <p:origin x="-280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3622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dirty="0" smtClean="0">
                <a:latin typeface="Times New Roman" pitchFamily="18" charset="0"/>
                <a:cs typeface="Times New Roman" pitchFamily="18" charset="0"/>
              </a:rPr>
              <a:t>HIDDEN SURFACE REM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19200" y="1752600"/>
          <a:ext cx="2514600" cy="2523744"/>
        </p:xfrm>
        <a:graphic>
          <a:graphicData uri="http://schemas.openxmlformats.org/drawingml/2006/table">
            <a:tbl>
              <a:tblPr/>
              <a:tblGrid>
                <a:gridCol w="314325"/>
                <a:gridCol w="314325"/>
                <a:gridCol w="314325"/>
                <a:gridCol w="314325"/>
                <a:gridCol w="314325"/>
                <a:gridCol w="314325"/>
                <a:gridCol w="314325"/>
                <a:gridCol w="314325"/>
              </a:tblGrid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732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α</a:t>
                      </a:r>
                      <a:endParaRPr lang="en-GB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486400" y="1752600"/>
          <a:ext cx="3124200" cy="2209515"/>
        </p:xfrm>
        <a:graphic>
          <a:graphicData uri="http://schemas.openxmlformats.org/drawingml/2006/table">
            <a:tbl>
              <a:tblPr/>
              <a:tblGrid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</a:tblGrid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43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7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18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G</a:t>
                      </a:r>
                      <a:endParaRPr lang="en-GB" sz="1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6400" y="41910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 BUFFER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48400" y="41910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FRAME  BUFFER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29000" y="685800"/>
            <a:ext cx="2007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Algorithm</a:t>
            </a:r>
            <a:endParaRPr lang="en-GB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>
            <a:off x="457200" y="3048000"/>
            <a:ext cx="1524000" cy="1295400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791200" y="2514600"/>
          <a:ext cx="2362200" cy="1794510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743200" y="2514600"/>
          <a:ext cx="2362200" cy="1794510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2800" y="4572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4648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19800" y="2514600"/>
          <a:ext cx="2362200" cy="1794510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Right Triangle 4"/>
          <p:cNvSpPr/>
          <p:nvPr/>
        </p:nvSpPr>
        <p:spPr>
          <a:xfrm>
            <a:off x="762000" y="2514600"/>
            <a:ext cx="1295400" cy="1828800"/>
          </a:xfrm>
          <a:prstGeom prst="rtTriangl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048000" y="2514600"/>
          <a:ext cx="2362200" cy="1794510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7600" y="44958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9400" y="44958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 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14400" y="2590800"/>
            <a:ext cx="381000" cy="1828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667000" y="2514600"/>
          <a:ext cx="2362200" cy="1794510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562600" y="2514600"/>
          <a:ext cx="2362200" cy="1962912"/>
        </p:xfrm>
        <a:graphic>
          <a:graphicData uri="http://schemas.openxmlformats.org/drawingml/2006/table">
            <a:tbl>
              <a:tblPr/>
              <a:tblGrid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  <a:gridCol w="295275"/>
              </a:tblGrid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8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52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00400" y="44958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45720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 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304800" y="228600"/>
            <a:ext cx="914400" cy="914400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" name="Picture 1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52400"/>
            <a:ext cx="2057400" cy="1752600"/>
          </a:xfrm>
          <a:prstGeom prst="rect">
            <a:avLst/>
          </a:prstGeom>
          <a:noFill/>
        </p:spPr>
      </p:pic>
      <p:pic>
        <p:nvPicPr>
          <p:cNvPr id="13" name="Picture 1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28600"/>
            <a:ext cx="1676400" cy="1240971"/>
          </a:xfrm>
          <a:prstGeom prst="rect">
            <a:avLst/>
          </a:prstGeom>
          <a:noFill/>
        </p:spPr>
      </p:pic>
      <p:pic>
        <p:nvPicPr>
          <p:cNvPr id="14" name="Picture 13"/>
          <p:cNvPicPr/>
          <p:nvPr/>
        </p:nvPicPr>
        <p:blipFill>
          <a:blip r:embed="rId4"/>
          <a:srcRect r="54143"/>
          <a:stretch>
            <a:fillRect/>
          </a:stretch>
        </p:blipFill>
        <p:spPr bwMode="auto">
          <a:xfrm>
            <a:off x="1371600" y="1981200"/>
            <a:ext cx="1600200" cy="1295400"/>
          </a:xfrm>
          <a:prstGeom prst="rect">
            <a:avLst/>
          </a:prstGeom>
          <a:noFill/>
        </p:spPr>
      </p:pic>
      <p:pic>
        <p:nvPicPr>
          <p:cNvPr id="15" name="Picture 14"/>
          <p:cNvPicPr/>
          <p:nvPr/>
        </p:nvPicPr>
        <p:blipFill>
          <a:blip r:embed="rId4"/>
          <a:srcRect l="53861"/>
          <a:stretch>
            <a:fillRect/>
          </a:stretch>
        </p:blipFill>
        <p:spPr bwMode="auto">
          <a:xfrm>
            <a:off x="3276600" y="1981200"/>
            <a:ext cx="2057400" cy="1828800"/>
          </a:xfrm>
          <a:prstGeom prst="rect">
            <a:avLst/>
          </a:prstGeom>
          <a:noFill/>
        </p:spPr>
      </p:pic>
      <p:pic>
        <p:nvPicPr>
          <p:cNvPr id="16" name="Picture 15"/>
          <p:cNvPicPr/>
          <p:nvPr/>
        </p:nvPicPr>
        <p:blipFill>
          <a:blip r:embed="rId5"/>
          <a:srcRect r="54204" b="10935"/>
          <a:stretch>
            <a:fillRect/>
          </a:stretch>
        </p:blipFill>
        <p:spPr bwMode="auto">
          <a:xfrm>
            <a:off x="1371600" y="3886201"/>
            <a:ext cx="1600200" cy="1219199"/>
          </a:xfrm>
          <a:prstGeom prst="rect">
            <a:avLst/>
          </a:prstGeom>
          <a:noFill/>
        </p:spPr>
      </p:pic>
      <p:pic>
        <p:nvPicPr>
          <p:cNvPr id="17" name="Picture 16"/>
          <p:cNvPicPr/>
          <p:nvPr/>
        </p:nvPicPr>
        <p:blipFill>
          <a:blip r:embed="rId5"/>
          <a:srcRect l="54204"/>
          <a:stretch>
            <a:fillRect/>
          </a:stretch>
        </p:blipFill>
        <p:spPr bwMode="auto">
          <a:xfrm>
            <a:off x="3352800" y="3810000"/>
            <a:ext cx="1981200" cy="1600200"/>
          </a:xfrm>
          <a:prstGeom prst="rect">
            <a:avLst/>
          </a:prstGeom>
          <a:noFill/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943600" y="838200"/>
          <a:ext cx="2667000" cy="1962912"/>
        </p:xfrm>
        <a:graphic>
          <a:graphicData uri="http://schemas.openxmlformats.org/drawingml/2006/table">
            <a:tbl>
              <a:tblPr/>
              <a:tblGrid>
                <a:gridCol w="333375"/>
                <a:gridCol w="333375"/>
                <a:gridCol w="333375"/>
                <a:gridCol w="333375"/>
                <a:gridCol w="333375"/>
                <a:gridCol w="333375"/>
                <a:gridCol w="333375"/>
                <a:gridCol w="333375"/>
              </a:tblGrid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dirty="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4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dirty="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dirty="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4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latin typeface="+mn-lt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100" dirty="0" smtClean="0">
                          <a:latin typeface="Calibri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latin typeface="+mn-lt"/>
                          <a:ea typeface="Times New Roman"/>
                          <a:cs typeface="Times New Roman"/>
                        </a:rPr>
                        <a:t>α</a:t>
                      </a:r>
                      <a:endParaRPr lang="en-GB" sz="1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" name="Right Triangle 18"/>
          <p:cNvSpPr/>
          <p:nvPr/>
        </p:nvSpPr>
        <p:spPr>
          <a:xfrm>
            <a:off x="685800" y="2057400"/>
            <a:ext cx="685800" cy="1143000"/>
          </a:xfrm>
          <a:prstGeom prst="rtTriangl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533400" y="3657600"/>
            <a:ext cx="304800" cy="1143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6019800" y="3182112"/>
          <a:ext cx="2590800" cy="1962912"/>
        </p:xfrm>
        <a:graphic>
          <a:graphicData uri="http://schemas.openxmlformats.org/drawingml/2006/table">
            <a:tbl>
              <a:tblPr/>
              <a:tblGrid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  <a:gridCol w="323850"/>
              </a:tblGrid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4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4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smtClean="0">
                          <a:latin typeface="+mn-lt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200" dirty="0" smtClean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smtClean="0">
                          <a:latin typeface="Calibri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smtClean="0">
                          <a:latin typeface="+mn-lt"/>
                          <a:ea typeface="Times New Roman"/>
                          <a:cs typeface="Times New Roman"/>
                        </a:rPr>
                        <a:t>BG</a:t>
                      </a:r>
                      <a:endParaRPr lang="en-GB" sz="1200" dirty="0" smtClean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648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77000" y="2795158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 BUFFER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77000" y="51816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FRAME  BUFFER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12192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Ray Tracing 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990600" y="3352800"/>
            <a:ext cx="609600" cy="609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143794" y="3123406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1143794" y="4266406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>
            <a:off x="455612" y="3657600"/>
            <a:ext cx="306388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28800" y="3581400"/>
            <a:ext cx="304800" cy="1588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n 10"/>
          <p:cNvSpPr/>
          <p:nvPr/>
        </p:nvSpPr>
        <p:spPr>
          <a:xfrm>
            <a:off x="4724400" y="2209800"/>
            <a:ext cx="762000" cy="1752600"/>
          </a:xfrm>
          <a:prstGeom prst="ca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Cube 11"/>
          <p:cNvSpPr/>
          <p:nvPr/>
        </p:nvSpPr>
        <p:spPr>
          <a:xfrm>
            <a:off x="2819400" y="4572000"/>
            <a:ext cx="1219200" cy="1066800"/>
          </a:xfrm>
          <a:prstGeom prst="cub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3" name="Group 22"/>
          <p:cNvGrpSpPr/>
          <p:nvPr/>
        </p:nvGrpSpPr>
        <p:grpSpPr>
          <a:xfrm>
            <a:off x="2743199" y="5638800"/>
            <a:ext cx="990601" cy="838202"/>
            <a:chOff x="2667000" y="5638800"/>
            <a:chExt cx="990601" cy="838202"/>
          </a:xfrm>
        </p:grpSpPr>
        <p:cxnSp>
          <p:nvCxnSpPr>
            <p:cNvPr id="13" name="Straight Connector 12"/>
            <p:cNvCxnSpPr/>
            <p:nvPr/>
          </p:nvCxnSpPr>
          <p:spPr>
            <a:xfrm rot="5400000">
              <a:off x="2515394" y="5790406"/>
              <a:ext cx="838200" cy="5349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3048000" y="5867400"/>
              <a:ext cx="838202" cy="3810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3019424" y="5838824"/>
              <a:ext cx="533400" cy="13335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 flipV="1">
            <a:off x="1752600" y="2895600"/>
            <a:ext cx="3048000" cy="5334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800600" y="2895600"/>
            <a:ext cx="2667000" cy="228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133600" y="3505200"/>
            <a:ext cx="2590800" cy="762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3686175" y="3533775"/>
            <a:ext cx="1066800" cy="100965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85800" y="47244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SOURCE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48200" y="41910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667000" y="64770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AMERA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1295400" y="2133600"/>
            <a:ext cx="1752600" cy="2895600"/>
            <a:chOff x="1295400" y="2133600"/>
            <a:chExt cx="1752600" cy="2895600"/>
          </a:xfrm>
        </p:grpSpPr>
        <p:grpSp>
          <p:nvGrpSpPr>
            <p:cNvPr id="15" name="Group 14"/>
            <p:cNvGrpSpPr/>
            <p:nvPr/>
          </p:nvGrpSpPr>
          <p:grpSpPr>
            <a:xfrm>
              <a:off x="1295400" y="2133600"/>
              <a:ext cx="1752600" cy="2895600"/>
              <a:chOff x="1295400" y="2133600"/>
              <a:chExt cx="1752600" cy="289560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1295400" y="2133600"/>
                <a:ext cx="1752600" cy="10668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1295400" y="3962400"/>
                <a:ext cx="1752600" cy="10668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rot="5400000" flipH="1" flipV="1">
                <a:off x="381794" y="3048000"/>
                <a:ext cx="1828006" cy="79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133599" y="4114800"/>
                <a:ext cx="1828006" cy="79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Connector 13"/>
            <p:cNvCxnSpPr/>
            <p:nvPr/>
          </p:nvCxnSpPr>
          <p:spPr>
            <a:xfrm rot="10800000">
              <a:off x="1295400" y="2514600"/>
              <a:ext cx="1752600" cy="1066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1295400" y="2895600"/>
              <a:ext cx="1752600" cy="1066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1295400" y="3276600"/>
              <a:ext cx="1752600" cy="1066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295400" y="3657600"/>
              <a:ext cx="1752600" cy="1066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V="1">
              <a:off x="647701" y="3238500"/>
              <a:ext cx="1905001" cy="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1142999" y="3505200"/>
              <a:ext cx="1828006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 flipH="1" flipV="1">
              <a:off x="1600200" y="3810000"/>
              <a:ext cx="1828006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an 28"/>
          <p:cNvSpPr/>
          <p:nvPr/>
        </p:nvSpPr>
        <p:spPr>
          <a:xfrm>
            <a:off x="4724400" y="2057400"/>
            <a:ext cx="762000" cy="1752600"/>
          </a:xfrm>
          <a:prstGeom prst="ca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>
            <a:stCxn id="55" idx="3"/>
          </p:cNvCxnSpPr>
          <p:nvPr/>
        </p:nvCxnSpPr>
        <p:spPr>
          <a:xfrm rot="5400000">
            <a:off x="3505200" y="2416082"/>
            <a:ext cx="860518" cy="1470118"/>
          </a:xfrm>
          <a:prstGeom prst="line">
            <a:avLst/>
          </a:prstGeom>
          <a:ln w="25400">
            <a:solidFill>
              <a:srgbClr val="FFC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95600" y="10668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ACKWARD RAY TRACING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3048000" y="2667000"/>
            <a:ext cx="1752600" cy="609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152400" y="3352800"/>
            <a:ext cx="2667000" cy="9144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10000" y="4267200"/>
            <a:ext cx="4648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amera shoots rays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ays get reflected and intercepted by camera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losest intersection is visible 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V="1">
            <a:off x="4800600" y="2057400"/>
            <a:ext cx="1752600" cy="609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648200" y="2590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5410200" y="2362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181600" y="1371600"/>
            <a:ext cx="2514600" cy="2362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95400" y="3505200"/>
            <a:ext cx="1219200" cy="3048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V="1">
            <a:off x="342900" y="3543300"/>
            <a:ext cx="1828800" cy="3810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20907627">
            <a:off x="1250751" y="37834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514600" y="2133600"/>
            <a:ext cx="5334000" cy="137160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28800" y="4648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=(x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28800" y="5105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20707475">
            <a:off x="2095868" y="364367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219200" y="37338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133600" y="3505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6400800" y="24384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 rot="20778772">
            <a:off x="6034311" y="2488021"/>
            <a:ext cx="11041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1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16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16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GB" sz="1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16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16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GB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276600" y="762000"/>
            <a:ext cx="178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Algorithm</a:t>
            </a:r>
          </a:p>
        </p:txBody>
      </p:sp>
      <p:sp>
        <p:nvSpPr>
          <p:cNvPr id="28" name="Oval 27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 rot="20705583">
            <a:off x="4766777" y="256947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20778772">
            <a:off x="4635894" y="2988059"/>
            <a:ext cx="82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GB" sz="16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,y, z)</a:t>
            </a:r>
            <a:endParaRPr lang="en-GB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 rot="20707475">
            <a:off x="5524130" y="211967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181600" y="2286000"/>
            <a:ext cx="1295400" cy="381000"/>
          </a:xfrm>
          <a:prstGeom prst="straightConnector1">
            <a:avLst/>
          </a:prstGeom>
          <a:ln w="25400">
            <a:solidFill>
              <a:schemeClr val="accent6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V="1">
            <a:off x="4762500" y="2324100"/>
            <a:ext cx="685800" cy="1524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6057900" y="2019301"/>
            <a:ext cx="685800" cy="1524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11430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Ray equation</a:t>
            </a:r>
            <a:endParaRPr lang="en-GB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1830388"/>
          <a:ext cx="2406650" cy="1103312"/>
        </p:xfrm>
        <a:graphic>
          <a:graphicData uri="http://schemas.openxmlformats.org/presentationml/2006/ole">
            <p:oleObj spid="_x0000_s1026" name="Equation" r:id="rId3" imgW="1523880" imgH="698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33800" y="1554540"/>
            <a:ext cx="472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We consider the ray towards the scene not opposite to the scene</a:t>
            </a:r>
          </a:p>
          <a:p>
            <a:endParaRPr lang="en-GB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1600" dirty="0" smtClean="0">
                <a:latin typeface="Times New Roman" pitchFamily="18" charset="0"/>
                <a:cs typeface="Times New Roman" pitchFamily="18" charset="0"/>
              </a:rPr>
              <a:t>We consider normalized direction of the ray i.e. perpendicular to the viewer’s pla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34406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phere equation</a:t>
            </a:r>
            <a:endParaRPr lang="en-GB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27100" y="4038600"/>
          <a:ext cx="3568700" cy="381000"/>
        </p:xfrm>
        <a:graphic>
          <a:graphicData uri="http://schemas.openxmlformats.org/presentationml/2006/ole">
            <p:oleObj spid="_x0000_s1027" name="Equation" r:id="rId4" imgW="226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8288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Put the ray equation into sphere equation and solve t </a:t>
            </a:r>
            <a:endParaRPr lang="en-GB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43000" y="2362200"/>
          <a:ext cx="1676400" cy="1370502"/>
        </p:xfrm>
        <a:graphic>
          <a:graphicData uri="http://schemas.openxmlformats.org/presentationml/2006/ole">
            <p:oleObj spid="_x0000_s2050" name="Equation" r:id="rId3" imgW="838080" imgH="685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39624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We get</a:t>
            </a:r>
            <a:endParaRPr lang="en-GB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43000" y="4343400"/>
          <a:ext cx="4351338" cy="1525587"/>
        </p:xfrm>
        <a:graphic>
          <a:graphicData uri="http://schemas.openxmlformats.org/presentationml/2006/ole">
            <p:oleObj spid="_x0000_s2051" name="Equation" r:id="rId4" imgW="2755800" imgH="9651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3000" y="60198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Find the value of closest t from R</a:t>
            </a:r>
            <a:r>
              <a:rPr lang="en-GB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GB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>
            <a:off x="1371600" y="3581400"/>
            <a:ext cx="1828800" cy="1676400"/>
          </a:xfrm>
          <a:prstGeom prst="cube">
            <a:avLst>
              <a:gd name="adj" fmla="val 23717"/>
            </a:avLst>
          </a:prstGeom>
          <a:noFill/>
          <a:scene3d>
            <a:camera prst="orthographicFront"/>
            <a:lightRig rig="fla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Cube 2"/>
          <p:cNvSpPr/>
          <p:nvPr/>
        </p:nvSpPr>
        <p:spPr>
          <a:xfrm rot="10800000">
            <a:off x="4876801" y="3505199"/>
            <a:ext cx="1828800" cy="1676400"/>
          </a:xfrm>
          <a:prstGeom prst="cube">
            <a:avLst>
              <a:gd name="adj" fmla="val 23717"/>
            </a:avLst>
          </a:prstGeom>
          <a:noFill/>
          <a:scene3d>
            <a:camera prst="orthographicFront"/>
            <a:lightRig rig="fla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Group 17"/>
          <p:cNvGrpSpPr/>
          <p:nvPr/>
        </p:nvGrpSpPr>
        <p:grpSpPr>
          <a:xfrm>
            <a:off x="3124200" y="990600"/>
            <a:ext cx="1828800" cy="1676400"/>
            <a:chOff x="3124200" y="990600"/>
            <a:chExt cx="1828800" cy="1676400"/>
          </a:xfrm>
        </p:grpSpPr>
        <p:sp>
          <p:nvSpPr>
            <p:cNvPr id="4" name="Cube 3"/>
            <p:cNvSpPr/>
            <p:nvPr/>
          </p:nvSpPr>
          <p:spPr>
            <a:xfrm>
              <a:off x="3124200" y="990600"/>
              <a:ext cx="1828800" cy="1676400"/>
            </a:xfrm>
            <a:prstGeom prst="cube">
              <a:avLst>
                <a:gd name="adj" fmla="val 21734"/>
              </a:avLst>
            </a:prstGeom>
            <a:noFill/>
            <a:scene3d>
              <a:camera prst="orthographicFront"/>
              <a:lightRig rig="fla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2858294" y="1638300"/>
              <a:ext cx="1294606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3124200" y="2286000"/>
              <a:ext cx="381000" cy="381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505200" y="2286000"/>
              <a:ext cx="1447800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Down Arrow 20"/>
          <p:cNvSpPr/>
          <p:nvPr/>
        </p:nvSpPr>
        <p:spPr>
          <a:xfrm rot="1767180">
            <a:off x="2653891" y="2619584"/>
            <a:ext cx="242024" cy="992149"/>
          </a:xfrm>
          <a:prstGeom prst="downArrow">
            <a:avLst>
              <a:gd name="adj1" fmla="val 5556"/>
              <a:gd name="adj2" fmla="val 5000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Down Arrow 21"/>
          <p:cNvSpPr/>
          <p:nvPr/>
        </p:nvSpPr>
        <p:spPr>
          <a:xfrm rot="19768615">
            <a:off x="4963696" y="2510219"/>
            <a:ext cx="259146" cy="1013026"/>
          </a:xfrm>
          <a:prstGeom prst="downArrow">
            <a:avLst>
              <a:gd name="adj1" fmla="val 5556"/>
              <a:gd name="adj2" fmla="val 5000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2743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066800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Hidden surface removal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Eliminate the surface that could not be visi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743200"/>
            <a:ext cx="2971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loating Horizon </a:t>
            </a:r>
          </a:p>
          <a:p>
            <a:pPr marL="457200" indent="-457200">
              <a:buFont typeface="+mj-lt"/>
              <a:buAutoNum type="arabicPeriod"/>
            </a:pPr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Z-buffer</a:t>
            </a:r>
          </a:p>
          <a:p>
            <a:pPr marL="457200" indent="-457200">
              <a:buFont typeface="+mj-lt"/>
              <a:buAutoNum type="arabicPeriod"/>
            </a:pPr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Ray trac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133601"/>
            <a:ext cx="3048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A surface F(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457200" indent="-457200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lice at different Z values</a:t>
            </a:r>
          </a:p>
          <a:p>
            <a:pPr marL="457200" indent="-457200"/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(x, y,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IN" sz="20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(x, y,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IN" sz="20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(x, y,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IN" sz="20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43200" y="1219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Floating horizon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38800" y="1866900"/>
            <a:ext cx="1447800" cy="1409700"/>
            <a:chOff x="5638800" y="1866900"/>
            <a:chExt cx="1447800" cy="1409700"/>
          </a:xfrm>
        </p:grpSpPr>
        <p:sp>
          <p:nvSpPr>
            <p:cNvPr id="8" name="Down Arrow 7"/>
            <p:cNvSpPr/>
            <p:nvPr/>
          </p:nvSpPr>
          <p:spPr>
            <a:xfrm rot="16200000">
              <a:off x="6390713" y="2422380"/>
              <a:ext cx="278082" cy="1113692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Down Arrow 8"/>
            <p:cNvSpPr/>
            <p:nvPr/>
          </p:nvSpPr>
          <p:spPr>
            <a:xfrm rot="10800000">
              <a:off x="5817577" y="1866900"/>
              <a:ext cx="278423" cy="1112326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Down Arrow 9"/>
            <p:cNvSpPr/>
            <p:nvPr/>
          </p:nvSpPr>
          <p:spPr>
            <a:xfrm rot="14380887">
              <a:off x="6362960" y="2127312"/>
              <a:ext cx="166535" cy="1128129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62700" y="3007035"/>
              <a:ext cx="334108" cy="269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38800" y="2395255"/>
              <a:ext cx="334108" cy="269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307015" y="2339639"/>
              <a:ext cx="334108" cy="269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886200" y="6260068"/>
            <a:ext cx="695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895600" y="3276600"/>
            <a:ext cx="4373869" cy="3124200"/>
            <a:chOff x="2895600" y="3276600"/>
            <a:chExt cx="4373869" cy="3124200"/>
          </a:xfrm>
        </p:grpSpPr>
        <p:grpSp>
          <p:nvGrpSpPr>
            <p:cNvPr id="29" name="Group 28"/>
            <p:cNvGrpSpPr/>
            <p:nvPr/>
          </p:nvGrpSpPr>
          <p:grpSpPr>
            <a:xfrm>
              <a:off x="3167269" y="4144433"/>
              <a:ext cx="2547731" cy="2256367"/>
              <a:chOff x="3167269" y="4191000"/>
              <a:chExt cx="2547731" cy="2256367"/>
            </a:xfrm>
            <a:solidFill>
              <a:srgbClr val="00B050"/>
            </a:solidFill>
          </p:grpSpPr>
          <p:sp>
            <p:nvSpPr>
              <p:cNvPr id="17" name="Down Arrow 16"/>
              <p:cNvSpPr/>
              <p:nvPr/>
            </p:nvSpPr>
            <p:spPr>
              <a:xfrm rot="16200000">
                <a:off x="4297201" y="5029569"/>
                <a:ext cx="516467" cy="2319130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" name="Down Arrow 17"/>
              <p:cNvSpPr/>
              <p:nvPr/>
            </p:nvSpPr>
            <p:spPr>
              <a:xfrm rot="10800000">
                <a:off x="3167269" y="4191000"/>
                <a:ext cx="579783" cy="2065867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9" name="Down Arrow 18"/>
            <p:cNvSpPr/>
            <p:nvPr/>
          </p:nvSpPr>
          <p:spPr>
            <a:xfrm rot="14321693">
              <a:off x="5003195" y="3033037"/>
              <a:ext cx="396163" cy="4136385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895600" y="5421868"/>
              <a:ext cx="6957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91200" y="3962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810000" y="3695700"/>
              <a:ext cx="2667000" cy="2324100"/>
              <a:chOff x="3581400" y="4457700"/>
              <a:chExt cx="1752600" cy="1714500"/>
            </a:xfrm>
            <a:solidFill>
              <a:srgbClr val="00B050"/>
            </a:solidFill>
          </p:grpSpPr>
          <p:sp>
            <p:nvSpPr>
              <p:cNvPr id="23" name="Down Arrow 22"/>
              <p:cNvSpPr/>
              <p:nvPr/>
            </p:nvSpPr>
            <p:spPr>
              <a:xfrm rot="16200000">
                <a:off x="4381500" y="5219700"/>
                <a:ext cx="381000" cy="1524000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" name="Down Arrow 23"/>
              <p:cNvSpPr/>
              <p:nvPr/>
            </p:nvSpPr>
            <p:spPr>
              <a:xfrm rot="10800000">
                <a:off x="3581400" y="4457700"/>
                <a:ext cx="381000" cy="1524000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495800" y="3276600"/>
              <a:ext cx="2667000" cy="2324100"/>
              <a:chOff x="3581400" y="4457700"/>
              <a:chExt cx="1752600" cy="1714500"/>
            </a:xfrm>
            <a:solidFill>
              <a:srgbClr val="00B050"/>
            </a:solidFill>
          </p:grpSpPr>
          <p:sp>
            <p:nvSpPr>
              <p:cNvPr id="27" name="Down Arrow 26"/>
              <p:cNvSpPr/>
              <p:nvPr/>
            </p:nvSpPr>
            <p:spPr>
              <a:xfrm rot="16200000">
                <a:off x="4381500" y="5219700"/>
                <a:ext cx="381000" cy="1524000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Down Arrow 27"/>
              <p:cNvSpPr/>
              <p:nvPr/>
            </p:nvSpPr>
            <p:spPr>
              <a:xfrm rot="10800000">
                <a:off x="3581400" y="4457700"/>
                <a:ext cx="381000" cy="1524000"/>
              </a:xfrm>
              <a:prstGeom prst="downArrow">
                <a:avLst>
                  <a:gd name="adj1" fmla="val 7143"/>
                  <a:gd name="adj2" fmla="val 35715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3429000" y="5638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baseline="-25000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724400" y="48884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baseline="-25000" dirty="0" err="1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114800" y="51816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baseline="-25000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GB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>
          <a:xfrm rot="16200000">
            <a:off x="3570090" y="2675416"/>
            <a:ext cx="608774" cy="3634153"/>
          </a:xfrm>
          <a:prstGeom prst="downArrow">
            <a:avLst>
              <a:gd name="adj1" fmla="val 7143"/>
              <a:gd name="adj2" fmla="val 35715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Down Arrow 3"/>
          <p:cNvSpPr/>
          <p:nvPr/>
        </p:nvSpPr>
        <p:spPr>
          <a:xfrm rot="10800000">
            <a:off x="1752601" y="2057400"/>
            <a:ext cx="653716" cy="2435092"/>
          </a:xfrm>
          <a:prstGeom prst="downArrow">
            <a:avLst>
              <a:gd name="adj1" fmla="val 7143"/>
              <a:gd name="adj2" fmla="val 35715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429000" y="4553371"/>
            <a:ext cx="1090247" cy="590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3214069"/>
            <a:ext cx="1090247" cy="590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699657" y="2895600"/>
            <a:ext cx="2590800" cy="1107282"/>
          </a:xfrm>
          <a:custGeom>
            <a:avLst/>
            <a:gdLst>
              <a:gd name="connsiteX0" fmla="*/ 0 w 2590800"/>
              <a:gd name="connsiteY0" fmla="*/ 609600 h 639196"/>
              <a:gd name="connsiteX1" fmla="*/ 76200 w 2590800"/>
              <a:gd name="connsiteY1" fmla="*/ 598714 h 639196"/>
              <a:gd name="connsiteX2" fmla="*/ 108857 w 2590800"/>
              <a:gd name="connsiteY2" fmla="*/ 576943 h 639196"/>
              <a:gd name="connsiteX3" fmla="*/ 141514 w 2590800"/>
              <a:gd name="connsiteY3" fmla="*/ 566057 h 639196"/>
              <a:gd name="connsiteX4" fmla="*/ 174172 w 2590800"/>
              <a:gd name="connsiteY4" fmla="*/ 544285 h 639196"/>
              <a:gd name="connsiteX5" fmla="*/ 228600 w 2590800"/>
              <a:gd name="connsiteY5" fmla="*/ 522514 h 639196"/>
              <a:gd name="connsiteX6" fmla="*/ 261257 w 2590800"/>
              <a:gd name="connsiteY6" fmla="*/ 511628 h 639196"/>
              <a:gd name="connsiteX7" fmla="*/ 293914 w 2590800"/>
              <a:gd name="connsiteY7" fmla="*/ 489857 h 639196"/>
              <a:gd name="connsiteX8" fmla="*/ 359229 w 2590800"/>
              <a:gd name="connsiteY8" fmla="*/ 457200 h 639196"/>
              <a:gd name="connsiteX9" fmla="*/ 402772 w 2590800"/>
              <a:gd name="connsiteY9" fmla="*/ 391885 h 639196"/>
              <a:gd name="connsiteX10" fmla="*/ 413657 w 2590800"/>
              <a:gd name="connsiteY10" fmla="*/ 359228 h 639196"/>
              <a:gd name="connsiteX11" fmla="*/ 468086 w 2590800"/>
              <a:gd name="connsiteY11" fmla="*/ 304800 h 639196"/>
              <a:gd name="connsiteX12" fmla="*/ 478972 w 2590800"/>
              <a:gd name="connsiteY12" fmla="*/ 261257 h 639196"/>
              <a:gd name="connsiteX13" fmla="*/ 544286 w 2590800"/>
              <a:gd name="connsiteY13" fmla="*/ 163285 h 639196"/>
              <a:gd name="connsiteX14" fmla="*/ 576943 w 2590800"/>
              <a:gd name="connsiteY14" fmla="*/ 141514 h 639196"/>
              <a:gd name="connsiteX15" fmla="*/ 620486 w 2590800"/>
              <a:gd name="connsiteY15" fmla="*/ 87085 h 639196"/>
              <a:gd name="connsiteX16" fmla="*/ 653143 w 2590800"/>
              <a:gd name="connsiteY16" fmla="*/ 65314 h 639196"/>
              <a:gd name="connsiteX17" fmla="*/ 685800 w 2590800"/>
              <a:gd name="connsiteY17" fmla="*/ 32657 h 639196"/>
              <a:gd name="connsiteX18" fmla="*/ 772886 w 2590800"/>
              <a:gd name="connsiteY18" fmla="*/ 10885 h 639196"/>
              <a:gd name="connsiteX19" fmla="*/ 816429 w 2590800"/>
              <a:gd name="connsiteY19" fmla="*/ 0 h 639196"/>
              <a:gd name="connsiteX20" fmla="*/ 914400 w 2590800"/>
              <a:gd name="connsiteY20" fmla="*/ 21771 h 639196"/>
              <a:gd name="connsiteX21" fmla="*/ 990600 w 2590800"/>
              <a:gd name="connsiteY21" fmla="*/ 108857 h 639196"/>
              <a:gd name="connsiteX22" fmla="*/ 1055914 w 2590800"/>
              <a:gd name="connsiteY22" fmla="*/ 185057 h 639196"/>
              <a:gd name="connsiteX23" fmla="*/ 1066800 w 2590800"/>
              <a:gd name="connsiteY23" fmla="*/ 217714 h 639196"/>
              <a:gd name="connsiteX24" fmla="*/ 1088572 w 2590800"/>
              <a:gd name="connsiteY24" fmla="*/ 239485 h 639196"/>
              <a:gd name="connsiteX25" fmla="*/ 1143000 w 2590800"/>
              <a:gd name="connsiteY25" fmla="*/ 315685 h 639196"/>
              <a:gd name="connsiteX26" fmla="*/ 1240972 w 2590800"/>
              <a:gd name="connsiteY26" fmla="*/ 402771 h 639196"/>
              <a:gd name="connsiteX27" fmla="*/ 1328057 w 2590800"/>
              <a:gd name="connsiteY27" fmla="*/ 435428 h 639196"/>
              <a:gd name="connsiteX28" fmla="*/ 1404257 w 2590800"/>
              <a:gd name="connsiteY28" fmla="*/ 468085 h 639196"/>
              <a:gd name="connsiteX29" fmla="*/ 1436914 w 2590800"/>
              <a:gd name="connsiteY29" fmla="*/ 489857 h 639196"/>
              <a:gd name="connsiteX30" fmla="*/ 1491343 w 2590800"/>
              <a:gd name="connsiteY30" fmla="*/ 500743 h 639196"/>
              <a:gd name="connsiteX31" fmla="*/ 1556657 w 2590800"/>
              <a:gd name="connsiteY31" fmla="*/ 522514 h 639196"/>
              <a:gd name="connsiteX32" fmla="*/ 1589314 w 2590800"/>
              <a:gd name="connsiteY32" fmla="*/ 533400 h 639196"/>
              <a:gd name="connsiteX33" fmla="*/ 1621972 w 2590800"/>
              <a:gd name="connsiteY33" fmla="*/ 555171 h 639196"/>
              <a:gd name="connsiteX34" fmla="*/ 1676400 w 2590800"/>
              <a:gd name="connsiteY34" fmla="*/ 566057 h 639196"/>
              <a:gd name="connsiteX35" fmla="*/ 1741714 w 2590800"/>
              <a:gd name="connsiteY35" fmla="*/ 609600 h 639196"/>
              <a:gd name="connsiteX36" fmla="*/ 1774372 w 2590800"/>
              <a:gd name="connsiteY36" fmla="*/ 631371 h 639196"/>
              <a:gd name="connsiteX37" fmla="*/ 2002972 w 2590800"/>
              <a:gd name="connsiteY37" fmla="*/ 609600 h 639196"/>
              <a:gd name="connsiteX38" fmla="*/ 2035629 w 2590800"/>
              <a:gd name="connsiteY38" fmla="*/ 587828 h 639196"/>
              <a:gd name="connsiteX39" fmla="*/ 2079172 w 2590800"/>
              <a:gd name="connsiteY39" fmla="*/ 576943 h 639196"/>
              <a:gd name="connsiteX40" fmla="*/ 2166257 w 2590800"/>
              <a:gd name="connsiteY40" fmla="*/ 533400 h 639196"/>
              <a:gd name="connsiteX41" fmla="*/ 2188029 w 2590800"/>
              <a:gd name="connsiteY41" fmla="*/ 511628 h 639196"/>
              <a:gd name="connsiteX42" fmla="*/ 2362200 w 2590800"/>
              <a:gd name="connsiteY42" fmla="*/ 522514 h 639196"/>
              <a:gd name="connsiteX43" fmla="*/ 2394857 w 2590800"/>
              <a:gd name="connsiteY43" fmla="*/ 544285 h 639196"/>
              <a:gd name="connsiteX44" fmla="*/ 2427514 w 2590800"/>
              <a:gd name="connsiteY44" fmla="*/ 555171 h 639196"/>
              <a:gd name="connsiteX45" fmla="*/ 2449286 w 2590800"/>
              <a:gd name="connsiteY45" fmla="*/ 576943 h 639196"/>
              <a:gd name="connsiteX46" fmla="*/ 2590800 w 2590800"/>
              <a:gd name="connsiteY46" fmla="*/ 587828 h 639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2590800" h="639196">
                <a:moveTo>
                  <a:pt x="0" y="609600"/>
                </a:moveTo>
                <a:cubicBezTo>
                  <a:pt x="25400" y="605971"/>
                  <a:pt x="51624" y="606087"/>
                  <a:pt x="76200" y="598714"/>
                </a:cubicBezTo>
                <a:cubicBezTo>
                  <a:pt x="88731" y="594955"/>
                  <a:pt x="97155" y="582794"/>
                  <a:pt x="108857" y="576943"/>
                </a:cubicBezTo>
                <a:cubicBezTo>
                  <a:pt x="119120" y="571811"/>
                  <a:pt x="131251" y="571189"/>
                  <a:pt x="141514" y="566057"/>
                </a:cubicBezTo>
                <a:cubicBezTo>
                  <a:pt x="153216" y="560206"/>
                  <a:pt x="162470" y="550136"/>
                  <a:pt x="174172" y="544285"/>
                </a:cubicBezTo>
                <a:cubicBezTo>
                  <a:pt x="191649" y="535546"/>
                  <a:pt x="210304" y="529375"/>
                  <a:pt x="228600" y="522514"/>
                </a:cubicBezTo>
                <a:cubicBezTo>
                  <a:pt x="239344" y="518485"/>
                  <a:pt x="250994" y="516760"/>
                  <a:pt x="261257" y="511628"/>
                </a:cubicBezTo>
                <a:cubicBezTo>
                  <a:pt x="272959" y="505777"/>
                  <a:pt x="282212" y="495708"/>
                  <a:pt x="293914" y="489857"/>
                </a:cubicBezTo>
                <a:cubicBezTo>
                  <a:pt x="347566" y="463032"/>
                  <a:pt x="307239" y="498792"/>
                  <a:pt x="359229" y="457200"/>
                </a:cubicBezTo>
                <a:cubicBezTo>
                  <a:pt x="384512" y="436973"/>
                  <a:pt x="389000" y="424021"/>
                  <a:pt x="402772" y="391885"/>
                </a:cubicBezTo>
                <a:cubicBezTo>
                  <a:pt x="407292" y="381338"/>
                  <a:pt x="408525" y="369491"/>
                  <a:pt x="413657" y="359228"/>
                </a:cubicBezTo>
                <a:cubicBezTo>
                  <a:pt x="431799" y="322943"/>
                  <a:pt x="435430" y="326570"/>
                  <a:pt x="468086" y="304800"/>
                </a:cubicBezTo>
                <a:cubicBezTo>
                  <a:pt x="471715" y="290286"/>
                  <a:pt x="472281" y="274639"/>
                  <a:pt x="478972" y="261257"/>
                </a:cubicBezTo>
                <a:cubicBezTo>
                  <a:pt x="478974" y="261252"/>
                  <a:pt x="533399" y="179615"/>
                  <a:pt x="544286" y="163285"/>
                </a:cubicBezTo>
                <a:cubicBezTo>
                  <a:pt x="551543" y="152399"/>
                  <a:pt x="566057" y="148771"/>
                  <a:pt x="576943" y="141514"/>
                </a:cubicBezTo>
                <a:cubicBezTo>
                  <a:pt x="593109" y="117265"/>
                  <a:pt x="598327" y="104812"/>
                  <a:pt x="620486" y="87085"/>
                </a:cubicBezTo>
                <a:cubicBezTo>
                  <a:pt x="630702" y="78912"/>
                  <a:pt x="643092" y="73689"/>
                  <a:pt x="653143" y="65314"/>
                </a:cubicBezTo>
                <a:cubicBezTo>
                  <a:pt x="664970" y="55459"/>
                  <a:pt x="671785" y="39027"/>
                  <a:pt x="685800" y="32657"/>
                </a:cubicBezTo>
                <a:cubicBezTo>
                  <a:pt x="713040" y="20275"/>
                  <a:pt x="743857" y="18142"/>
                  <a:pt x="772886" y="10885"/>
                </a:cubicBezTo>
                <a:lnTo>
                  <a:pt x="816429" y="0"/>
                </a:lnTo>
                <a:cubicBezTo>
                  <a:pt x="819426" y="499"/>
                  <a:pt x="899085" y="10285"/>
                  <a:pt x="914400" y="21771"/>
                </a:cubicBezTo>
                <a:cubicBezTo>
                  <a:pt x="996364" y="83244"/>
                  <a:pt x="945274" y="55976"/>
                  <a:pt x="990600" y="108857"/>
                </a:cubicBezTo>
                <a:cubicBezTo>
                  <a:pt x="1022742" y="146356"/>
                  <a:pt x="1035920" y="145070"/>
                  <a:pt x="1055914" y="185057"/>
                </a:cubicBezTo>
                <a:cubicBezTo>
                  <a:pt x="1061046" y="195320"/>
                  <a:pt x="1060896" y="207875"/>
                  <a:pt x="1066800" y="217714"/>
                </a:cubicBezTo>
                <a:cubicBezTo>
                  <a:pt x="1072081" y="226515"/>
                  <a:pt x="1082161" y="231471"/>
                  <a:pt x="1088572" y="239485"/>
                </a:cubicBezTo>
                <a:cubicBezTo>
                  <a:pt x="1135408" y="298030"/>
                  <a:pt x="1081691" y="246712"/>
                  <a:pt x="1143000" y="315685"/>
                </a:cubicBezTo>
                <a:cubicBezTo>
                  <a:pt x="1164556" y="339936"/>
                  <a:pt x="1209218" y="385130"/>
                  <a:pt x="1240972" y="402771"/>
                </a:cubicBezTo>
                <a:cubicBezTo>
                  <a:pt x="1260504" y="413622"/>
                  <a:pt x="1303610" y="427279"/>
                  <a:pt x="1328057" y="435428"/>
                </a:cubicBezTo>
                <a:cubicBezTo>
                  <a:pt x="1410044" y="490088"/>
                  <a:pt x="1305845" y="425909"/>
                  <a:pt x="1404257" y="468085"/>
                </a:cubicBezTo>
                <a:cubicBezTo>
                  <a:pt x="1416282" y="473239"/>
                  <a:pt x="1424664" y="485263"/>
                  <a:pt x="1436914" y="489857"/>
                </a:cubicBezTo>
                <a:cubicBezTo>
                  <a:pt x="1454238" y="496354"/>
                  <a:pt x="1473493" y="495875"/>
                  <a:pt x="1491343" y="500743"/>
                </a:cubicBezTo>
                <a:cubicBezTo>
                  <a:pt x="1513483" y="506781"/>
                  <a:pt x="1534886" y="515257"/>
                  <a:pt x="1556657" y="522514"/>
                </a:cubicBezTo>
                <a:cubicBezTo>
                  <a:pt x="1567543" y="526143"/>
                  <a:pt x="1579766" y="527035"/>
                  <a:pt x="1589314" y="533400"/>
                </a:cubicBezTo>
                <a:cubicBezTo>
                  <a:pt x="1600200" y="540657"/>
                  <a:pt x="1609722" y="550577"/>
                  <a:pt x="1621972" y="555171"/>
                </a:cubicBezTo>
                <a:cubicBezTo>
                  <a:pt x="1639296" y="561667"/>
                  <a:pt x="1658257" y="562428"/>
                  <a:pt x="1676400" y="566057"/>
                </a:cubicBezTo>
                <a:lnTo>
                  <a:pt x="1741714" y="609600"/>
                </a:lnTo>
                <a:lnTo>
                  <a:pt x="1774372" y="631371"/>
                </a:lnTo>
                <a:cubicBezTo>
                  <a:pt x="1779256" y="631100"/>
                  <a:pt x="1943780" y="639196"/>
                  <a:pt x="2002972" y="609600"/>
                </a:cubicBezTo>
                <a:cubicBezTo>
                  <a:pt x="2014674" y="603749"/>
                  <a:pt x="2023604" y="592982"/>
                  <a:pt x="2035629" y="587828"/>
                </a:cubicBezTo>
                <a:cubicBezTo>
                  <a:pt x="2049380" y="581935"/>
                  <a:pt x="2064979" y="581674"/>
                  <a:pt x="2079172" y="576943"/>
                </a:cubicBezTo>
                <a:cubicBezTo>
                  <a:pt x="2115359" y="564881"/>
                  <a:pt x="2137687" y="556256"/>
                  <a:pt x="2166257" y="533400"/>
                </a:cubicBezTo>
                <a:cubicBezTo>
                  <a:pt x="2174271" y="526989"/>
                  <a:pt x="2180772" y="518885"/>
                  <a:pt x="2188029" y="511628"/>
                </a:cubicBezTo>
                <a:cubicBezTo>
                  <a:pt x="2246086" y="515257"/>
                  <a:pt x="2304742" y="513442"/>
                  <a:pt x="2362200" y="522514"/>
                </a:cubicBezTo>
                <a:cubicBezTo>
                  <a:pt x="2375123" y="524554"/>
                  <a:pt x="2383155" y="538434"/>
                  <a:pt x="2394857" y="544285"/>
                </a:cubicBezTo>
                <a:cubicBezTo>
                  <a:pt x="2405120" y="549417"/>
                  <a:pt x="2416628" y="551542"/>
                  <a:pt x="2427514" y="555171"/>
                </a:cubicBezTo>
                <a:cubicBezTo>
                  <a:pt x="2434771" y="562428"/>
                  <a:pt x="2440485" y="571663"/>
                  <a:pt x="2449286" y="576943"/>
                </a:cubicBezTo>
                <a:cubicBezTo>
                  <a:pt x="2486551" y="599302"/>
                  <a:pt x="2564754" y="587828"/>
                  <a:pt x="2590800" y="587828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Freeform 10"/>
          <p:cNvSpPr/>
          <p:nvPr/>
        </p:nvSpPr>
        <p:spPr>
          <a:xfrm>
            <a:off x="2394857" y="3385457"/>
            <a:ext cx="3037114" cy="315686"/>
          </a:xfrm>
          <a:custGeom>
            <a:avLst/>
            <a:gdLst>
              <a:gd name="connsiteX0" fmla="*/ 0 w 3037114"/>
              <a:gd name="connsiteY0" fmla="*/ 195943 h 315686"/>
              <a:gd name="connsiteX1" fmla="*/ 381000 w 3037114"/>
              <a:gd name="connsiteY1" fmla="*/ 206829 h 315686"/>
              <a:gd name="connsiteX2" fmla="*/ 413657 w 3037114"/>
              <a:gd name="connsiteY2" fmla="*/ 217714 h 315686"/>
              <a:gd name="connsiteX3" fmla="*/ 522514 w 3037114"/>
              <a:gd name="connsiteY3" fmla="*/ 239486 h 315686"/>
              <a:gd name="connsiteX4" fmla="*/ 674914 w 3037114"/>
              <a:gd name="connsiteY4" fmla="*/ 261257 h 315686"/>
              <a:gd name="connsiteX5" fmla="*/ 1099457 w 3037114"/>
              <a:gd name="connsiteY5" fmla="*/ 272143 h 315686"/>
              <a:gd name="connsiteX6" fmla="*/ 1132114 w 3037114"/>
              <a:gd name="connsiteY6" fmla="*/ 283029 h 315686"/>
              <a:gd name="connsiteX7" fmla="*/ 1153886 w 3037114"/>
              <a:gd name="connsiteY7" fmla="*/ 304800 h 315686"/>
              <a:gd name="connsiteX8" fmla="*/ 1208314 w 3037114"/>
              <a:gd name="connsiteY8" fmla="*/ 315686 h 315686"/>
              <a:gd name="connsiteX9" fmla="*/ 1469572 w 3037114"/>
              <a:gd name="connsiteY9" fmla="*/ 293914 h 315686"/>
              <a:gd name="connsiteX10" fmla="*/ 1545772 w 3037114"/>
              <a:gd name="connsiteY10" fmla="*/ 261257 h 315686"/>
              <a:gd name="connsiteX11" fmla="*/ 1621972 w 3037114"/>
              <a:gd name="connsiteY11" fmla="*/ 250372 h 315686"/>
              <a:gd name="connsiteX12" fmla="*/ 1687286 w 3037114"/>
              <a:gd name="connsiteY12" fmla="*/ 239486 h 315686"/>
              <a:gd name="connsiteX13" fmla="*/ 1741714 w 3037114"/>
              <a:gd name="connsiteY13" fmla="*/ 228600 h 315686"/>
              <a:gd name="connsiteX14" fmla="*/ 1774372 w 3037114"/>
              <a:gd name="connsiteY14" fmla="*/ 217714 h 315686"/>
              <a:gd name="connsiteX15" fmla="*/ 1839686 w 3037114"/>
              <a:gd name="connsiteY15" fmla="*/ 206829 h 315686"/>
              <a:gd name="connsiteX16" fmla="*/ 1894114 w 3037114"/>
              <a:gd name="connsiteY16" fmla="*/ 195943 h 315686"/>
              <a:gd name="connsiteX17" fmla="*/ 2024743 w 3037114"/>
              <a:gd name="connsiteY17" fmla="*/ 174172 h 315686"/>
              <a:gd name="connsiteX18" fmla="*/ 2100943 w 3037114"/>
              <a:gd name="connsiteY18" fmla="*/ 141514 h 315686"/>
              <a:gd name="connsiteX19" fmla="*/ 2133600 w 3037114"/>
              <a:gd name="connsiteY19" fmla="*/ 130629 h 315686"/>
              <a:gd name="connsiteX20" fmla="*/ 2198914 w 3037114"/>
              <a:gd name="connsiteY20" fmla="*/ 76200 h 315686"/>
              <a:gd name="connsiteX21" fmla="*/ 2242457 w 3037114"/>
              <a:gd name="connsiteY21" fmla="*/ 65314 h 315686"/>
              <a:gd name="connsiteX22" fmla="*/ 2340429 w 3037114"/>
              <a:gd name="connsiteY22" fmla="*/ 10886 h 315686"/>
              <a:gd name="connsiteX23" fmla="*/ 2373086 w 3037114"/>
              <a:gd name="connsiteY23" fmla="*/ 0 h 315686"/>
              <a:gd name="connsiteX24" fmla="*/ 2862943 w 3037114"/>
              <a:gd name="connsiteY24" fmla="*/ 10886 h 315686"/>
              <a:gd name="connsiteX25" fmla="*/ 2939143 w 3037114"/>
              <a:gd name="connsiteY25" fmla="*/ 43543 h 315686"/>
              <a:gd name="connsiteX26" fmla="*/ 3004457 w 3037114"/>
              <a:gd name="connsiteY26" fmla="*/ 65314 h 315686"/>
              <a:gd name="connsiteX27" fmla="*/ 3037114 w 3037114"/>
              <a:gd name="connsiteY27" fmla="*/ 87086 h 315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037114" h="315686">
                <a:moveTo>
                  <a:pt x="0" y="195943"/>
                </a:moveTo>
                <a:cubicBezTo>
                  <a:pt x="127000" y="199572"/>
                  <a:pt x="254124" y="200151"/>
                  <a:pt x="381000" y="206829"/>
                </a:cubicBezTo>
                <a:cubicBezTo>
                  <a:pt x="392459" y="207432"/>
                  <a:pt x="402476" y="215134"/>
                  <a:pt x="413657" y="217714"/>
                </a:cubicBezTo>
                <a:cubicBezTo>
                  <a:pt x="449714" y="226035"/>
                  <a:pt x="486615" y="230511"/>
                  <a:pt x="522514" y="239486"/>
                </a:cubicBezTo>
                <a:cubicBezTo>
                  <a:pt x="587073" y="255626"/>
                  <a:pt x="586176" y="257635"/>
                  <a:pt x="674914" y="261257"/>
                </a:cubicBezTo>
                <a:cubicBezTo>
                  <a:pt x="816357" y="267030"/>
                  <a:pt x="957943" y="268514"/>
                  <a:pt x="1099457" y="272143"/>
                </a:cubicBezTo>
                <a:cubicBezTo>
                  <a:pt x="1110343" y="275772"/>
                  <a:pt x="1122275" y="277125"/>
                  <a:pt x="1132114" y="283029"/>
                </a:cubicBezTo>
                <a:cubicBezTo>
                  <a:pt x="1140915" y="288309"/>
                  <a:pt x="1144453" y="300757"/>
                  <a:pt x="1153886" y="304800"/>
                </a:cubicBezTo>
                <a:cubicBezTo>
                  <a:pt x="1170892" y="312088"/>
                  <a:pt x="1190171" y="312057"/>
                  <a:pt x="1208314" y="315686"/>
                </a:cubicBezTo>
                <a:cubicBezTo>
                  <a:pt x="1217169" y="315220"/>
                  <a:pt x="1405454" y="315287"/>
                  <a:pt x="1469572" y="293914"/>
                </a:cubicBezTo>
                <a:cubicBezTo>
                  <a:pt x="1522678" y="276212"/>
                  <a:pt x="1498214" y="270768"/>
                  <a:pt x="1545772" y="261257"/>
                </a:cubicBezTo>
                <a:cubicBezTo>
                  <a:pt x="1570932" y="256225"/>
                  <a:pt x="1596613" y="254273"/>
                  <a:pt x="1621972" y="250372"/>
                </a:cubicBezTo>
                <a:cubicBezTo>
                  <a:pt x="1643787" y="247016"/>
                  <a:pt x="1665570" y="243434"/>
                  <a:pt x="1687286" y="239486"/>
                </a:cubicBezTo>
                <a:cubicBezTo>
                  <a:pt x="1705490" y="236176"/>
                  <a:pt x="1723764" y="233087"/>
                  <a:pt x="1741714" y="228600"/>
                </a:cubicBezTo>
                <a:cubicBezTo>
                  <a:pt x="1752846" y="225817"/>
                  <a:pt x="1763170" y="220203"/>
                  <a:pt x="1774372" y="217714"/>
                </a:cubicBezTo>
                <a:cubicBezTo>
                  <a:pt x="1795918" y="212926"/>
                  <a:pt x="1817970" y="210777"/>
                  <a:pt x="1839686" y="206829"/>
                </a:cubicBezTo>
                <a:cubicBezTo>
                  <a:pt x="1857890" y="203519"/>
                  <a:pt x="1875864" y="198985"/>
                  <a:pt x="1894114" y="195943"/>
                </a:cubicBezTo>
                <a:cubicBezTo>
                  <a:pt x="1949398" y="186729"/>
                  <a:pt x="1973445" y="186996"/>
                  <a:pt x="2024743" y="174172"/>
                </a:cubicBezTo>
                <a:cubicBezTo>
                  <a:pt x="2065588" y="163961"/>
                  <a:pt x="2057329" y="160206"/>
                  <a:pt x="2100943" y="141514"/>
                </a:cubicBezTo>
                <a:cubicBezTo>
                  <a:pt x="2111490" y="136994"/>
                  <a:pt x="2122714" y="134257"/>
                  <a:pt x="2133600" y="130629"/>
                </a:cubicBezTo>
                <a:cubicBezTo>
                  <a:pt x="2153215" y="111014"/>
                  <a:pt x="2172393" y="87566"/>
                  <a:pt x="2198914" y="76200"/>
                </a:cubicBezTo>
                <a:cubicBezTo>
                  <a:pt x="2212665" y="70306"/>
                  <a:pt x="2227943" y="68943"/>
                  <a:pt x="2242457" y="65314"/>
                </a:cubicBezTo>
                <a:cubicBezTo>
                  <a:pt x="2291342" y="16429"/>
                  <a:pt x="2260508" y="37526"/>
                  <a:pt x="2340429" y="10886"/>
                </a:cubicBezTo>
                <a:lnTo>
                  <a:pt x="2373086" y="0"/>
                </a:lnTo>
                <a:lnTo>
                  <a:pt x="2862943" y="10886"/>
                </a:lnTo>
                <a:cubicBezTo>
                  <a:pt x="2882498" y="11701"/>
                  <a:pt x="2925637" y="38141"/>
                  <a:pt x="2939143" y="43543"/>
                </a:cubicBezTo>
                <a:cubicBezTo>
                  <a:pt x="2960451" y="52066"/>
                  <a:pt x="3004457" y="65314"/>
                  <a:pt x="3004457" y="65314"/>
                </a:cubicBezTo>
                <a:lnTo>
                  <a:pt x="3037114" y="87086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Freeform 11"/>
          <p:cNvSpPr/>
          <p:nvPr/>
        </p:nvSpPr>
        <p:spPr>
          <a:xfrm>
            <a:off x="2503484" y="2985975"/>
            <a:ext cx="2917602" cy="1009082"/>
          </a:xfrm>
          <a:custGeom>
            <a:avLst/>
            <a:gdLst>
              <a:gd name="connsiteX0" fmla="*/ 230 w 2917602"/>
              <a:gd name="connsiteY0" fmla="*/ 105568 h 1009082"/>
              <a:gd name="connsiteX1" fmla="*/ 152630 w 2917602"/>
              <a:gd name="connsiteY1" fmla="*/ 83796 h 1009082"/>
              <a:gd name="connsiteX2" fmla="*/ 207059 w 2917602"/>
              <a:gd name="connsiteY2" fmla="*/ 72911 h 1009082"/>
              <a:gd name="connsiteX3" fmla="*/ 239716 w 2917602"/>
              <a:gd name="connsiteY3" fmla="*/ 94682 h 1009082"/>
              <a:gd name="connsiteX4" fmla="*/ 272373 w 2917602"/>
              <a:gd name="connsiteY4" fmla="*/ 105568 h 1009082"/>
              <a:gd name="connsiteX5" fmla="*/ 315916 w 2917602"/>
              <a:gd name="connsiteY5" fmla="*/ 149111 h 1009082"/>
              <a:gd name="connsiteX6" fmla="*/ 348573 w 2917602"/>
              <a:gd name="connsiteY6" fmla="*/ 181768 h 1009082"/>
              <a:gd name="connsiteX7" fmla="*/ 381230 w 2917602"/>
              <a:gd name="connsiteY7" fmla="*/ 192654 h 1009082"/>
              <a:gd name="connsiteX8" fmla="*/ 435659 w 2917602"/>
              <a:gd name="connsiteY8" fmla="*/ 247082 h 1009082"/>
              <a:gd name="connsiteX9" fmla="*/ 500973 w 2917602"/>
              <a:gd name="connsiteY9" fmla="*/ 290625 h 1009082"/>
              <a:gd name="connsiteX10" fmla="*/ 522745 w 2917602"/>
              <a:gd name="connsiteY10" fmla="*/ 323282 h 1009082"/>
              <a:gd name="connsiteX11" fmla="*/ 555402 w 2917602"/>
              <a:gd name="connsiteY11" fmla="*/ 355939 h 1009082"/>
              <a:gd name="connsiteX12" fmla="*/ 588059 w 2917602"/>
              <a:gd name="connsiteY12" fmla="*/ 410368 h 1009082"/>
              <a:gd name="connsiteX13" fmla="*/ 631602 w 2917602"/>
              <a:gd name="connsiteY13" fmla="*/ 486568 h 1009082"/>
              <a:gd name="connsiteX14" fmla="*/ 653373 w 2917602"/>
              <a:gd name="connsiteY14" fmla="*/ 530111 h 1009082"/>
              <a:gd name="connsiteX15" fmla="*/ 664259 w 2917602"/>
              <a:gd name="connsiteY15" fmla="*/ 562768 h 1009082"/>
              <a:gd name="connsiteX16" fmla="*/ 696916 w 2917602"/>
              <a:gd name="connsiteY16" fmla="*/ 595425 h 1009082"/>
              <a:gd name="connsiteX17" fmla="*/ 718687 w 2917602"/>
              <a:gd name="connsiteY17" fmla="*/ 638968 h 1009082"/>
              <a:gd name="connsiteX18" fmla="*/ 751345 w 2917602"/>
              <a:gd name="connsiteY18" fmla="*/ 671625 h 1009082"/>
              <a:gd name="connsiteX19" fmla="*/ 784002 w 2917602"/>
              <a:gd name="connsiteY19" fmla="*/ 715168 h 1009082"/>
              <a:gd name="connsiteX20" fmla="*/ 794887 w 2917602"/>
              <a:gd name="connsiteY20" fmla="*/ 747825 h 1009082"/>
              <a:gd name="connsiteX21" fmla="*/ 838430 w 2917602"/>
              <a:gd name="connsiteY21" fmla="*/ 791368 h 1009082"/>
              <a:gd name="connsiteX22" fmla="*/ 881973 w 2917602"/>
              <a:gd name="connsiteY22" fmla="*/ 845796 h 1009082"/>
              <a:gd name="connsiteX23" fmla="*/ 936402 w 2917602"/>
              <a:gd name="connsiteY23" fmla="*/ 900225 h 1009082"/>
              <a:gd name="connsiteX24" fmla="*/ 1023487 w 2917602"/>
              <a:gd name="connsiteY24" fmla="*/ 965539 h 1009082"/>
              <a:gd name="connsiteX25" fmla="*/ 1045259 w 2917602"/>
              <a:gd name="connsiteY25" fmla="*/ 987311 h 1009082"/>
              <a:gd name="connsiteX26" fmla="*/ 1132345 w 2917602"/>
              <a:gd name="connsiteY26" fmla="*/ 1009082 h 1009082"/>
              <a:gd name="connsiteX27" fmla="*/ 1437145 w 2917602"/>
              <a:gd name="connsiteY27" fmla="*/ 998196 h 1009082"/>
              <a:gd name="connsiteX28" fmla="*/ 1469802 w 2917602"/>
              <a:gd name="connsiteY28" fmla="*/ 976425 h 1009082"/>
              <a:gd name="connsiteX29" fmla="*/ 1524230 w 2917602"/>
              <a:gd name="connsiteY29" fmla="*/ 878454 h 1009082"/>
              <a:gd name="connsiteX30" fmla="*/ 1535116 w 2917602"/>
              <a:gd name="connsiteY30" fmla="*/ 824025 h 1009082"/>
              <a:gd name="connsiteX31" fmla="*/ 1546002 w 2917602"/>
              <a:gd name="connsiteY31" fmla="*/ 747825 h 1009082"/>
              <a:gd name="connsiteX32" fmla="*/ 1567773 w 2917602"/>
              <a:gd name="connsiteY32" fmla="*/ 660739 h 1009082"/>
              <a:gd name="connsiteX33" fmla="*/ 1578659 w 2917602"/>
              <a:gd name="connsiteY33" fmla="*/ 606311 h 1009082"/>
              <a:gd name="connsiteX34" fmla="*/ 1600430 w 2917602"/>
              <a:gd name="connsiteY34" fmla="*/ 573654 h 1009082"/>
              <a:gd name="connsiteX35" fmla="*/ 1622202 w 2917602"/>
              <a:gd name="connsiteY35" fmla="*/ 497454 h 1009082"/>
              <a:gd name="connsiteX36" fmla="*/ 1633087 w 2917602"/>
              <a:gd name="connsiteY36" fmla="*/ 464796 h 1009082"/>
              <a:gd name="connsiteX37" fmla="*/ 1654859 w 2917602"/>
              <a:gd name="connsiteY37" fmla="*/ 443025 h 1009082"/>
              <a:gd name="connsiteX38" fmla="*/ 1698402 w 2917602"/>
              <a:gd name="connsiteY38" fmla="*/ 355939 h 1009082"/>
              <a:gd name="connsiteX39" fmla="*/ 1741945 w 2917602"/>
              <a:gd name="connsiteY39" fmla="*/ 345054 h 1009082"/>
              <a:gd name="connsiteX40" fmla="*/ 1818145 w 2917602"/>
              <a:gd name="connsiteY40" fmla="*/ 312396 h 1009082"/>
              <a:gd name="connsiteX41" fmla="*/ 1850802 w 2917602"/>
              <a:gd name="connsiteY41" fmla="*/ 279739 h 1009082"/>
              <a:gd name="connsiteX42" fmla="*/ 1894345 w 2917602"/>
              <a:gd name="connsiteY42" fmla="*/ 247082 h 1009082"/>
              <a:gd name="connsiteX43" fmla="*/ 1959659 w 2917602"/>
              <a:gd name="connsiteY43" fmla="*/ 170882 h 1009082"/>
              <a:gd name="connsiteX44" fmla="*/ 2155602 w 2917602"/>
              <a:gd name="connsiteY44" fmla="*/ 159996 h 1009082"/>
              <a:gd name="connsiteX45" fmla="*/ 2231802 w 2917602"/>
              <a:gd name="connsiteY45" fmla="*/ 149111 h 1009082"/>
              <a:gd name="connsiteX46" fmla="*/ 2264459 w 2917602"/>
              <a:gd name="connsiteY46" fmla="*/ 127339 h 1009082"/>
              <a:gd name="connsiteX47" fmla="*/ 2373316 w 2917602"/>
              <a:gd name="connsiteY47" fmla="*/ 94682 h 1009082"/>
              <a:gd name="connsiteX48" fmla="*/ 2405973 w 2917602"/>
              <a:gd name="connsiteY48" fmla="*/ 72911 h 1009082"/>
              <a:gd name="connsiteX49" fmla="*/ 2547487 w 2917602"/>
              <a:gd name="connsiteY49" fmla="*/ 51139 h 1009082"/>
              <a:gd name="connsiteX50" fmla="*/ 2689002 w 2917602"/>
              <a:gd name="connsiteY50" fmla="*/ 18482 h 1009082"/>
              <a:gd name="connsiteX51" fmla="*/ 2917602 w 2917602"/>
              <a:gd name="connsiteY51" fmla="*/ 18482 h 1009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917602" h="1009082">
                <a:moveTo>
                  <a:pt x="230" y="105568"/>
                </a:moveTo>
                <a:cubicBezTo>
                  <a:pt x="77053" y="79960"/>
                  <a:pt x="0" y="102874"/>
                  <a:pt x="152630" y="83796"/>
                </a:cubicBezTo>
                <a:cubicBezTo>
                  <a:pt x="170989" y="81501"/>
                  <a:pt x="188916" y="76539"/>
                  <a:pt x="207059" y="72911"/>
                </a:cubicBezTo>
                <a:cubicBezTo>
                  <a:pt x="217945" y="80168"/>
                  <a:pt x="228014" y="88831"/>
                  <a:pt x="239716" y="94682"/>
                </a:cubicBezTo>
                <a:cubicBezTo>
                  <a:pt x="249979" y="99814"/>
                  <a:pt x="263036" y="98899"/>
                  <a:pt x="272373" y="105568"/>
                </a:cubicBezTo>
                <a:cubicBezTo>
                  <a:pt x="289076" y="117499"/>
                  <a:pt x="301402" y="134597"/>
                  <a:pt x="315916" y="149111"/>
                </a:cubicBezTo>
                <a:lnTo>
                  <a:pt x="348573" y="181768"/>
                </a:lnTo>
                <a:cubicBezTo>
                  <a:pt x="356687" y="189882"/>
                  <a:pt x="370344" y="189025"/>
                  <a:pt x="381230" y="192654"/>
                </a:cubicBezTo>
                <a:cubicBezTo>
                  <a:pt x="399373" y="210797"/>
                  <a:pt x="414310" y="232850"/>
                  <a:pt x="435659" y="247082"/>
                </a:cubicBezTo>
                <a:lnTo>
                  <a:pt x="500973" y="290625"/>
                </a:lnTo>
                <a:cubicBezTo>
                  <a:pt x="508230" y="301511"/>
                  <a:pt x="514369" y="313231"/>
                  <a:pt x="522745" y="323282"/>
                </a:cubicBezTo>
                <a:cubicBezTo>
                  <a:pt x="532600" y="335108"/>
                  <a:pt x="546863" y="343130"/>
                  <a:pt x="555402" y="355939"/>
                </a:cubicBezTo>
                <a:cubicBezTo>
                  <a:pt x="611926" y="440727"/>
                  <a:pt x="520254" y="342563"/>
                  <a:pt x="588059" y="410368"/>
                </a:cubicBezTo>
                <a:cubicBezTo>
                  <a:pt x="609144" y="494705"/>
                  <a:pt x="581714" y="416724"/>
                  <a:pt x="631602" y="486568"/>
                </a:cubicBezTo>
                <a:cubicBezTo>
                  <a:pt x="641034" y="499773"/>
                  <a:pt x="646981" y="515196"/>
                  <a:pt x="653373" y="530111"/>
                </a:cubicBezTo>
                <a:cubicBezTo>
                  <a:pt x="657893" y="540658"/>
                  <a:pt x="657894" y="553221"/>
                  <a:pt x="664259" y="562768"/>
                </a:cubicBezTo>
                <a:cubicBezTo>
                  <a:pt x="672798" y="575577"/>
                  <a:pt x="686030" y="584539"/>
                  <a:pt x="696916" y="595425"/>
                </a:cubicBezTo>
                <a:cubicBezTo>
                  <a:pt x="704173" y="609939"/>
                  <a:pt x="709255" y="625763"/>
                  <a:pt x="718687" y="638968"/>
                </a:cubicBezTo>
                <a:cubicBezTo>
                  <a:pt x="727635" y="651495"/>
                  <a:pt x="741326" y="659936"/>
                  <a:pt x="751345" y="671625"/>
                </a:cubicBezTo>
                <a:cubicBezTo>
                  <a:pt x="763152" y="685400"/>
                  <a:pt x="773116" y="700654"/>
                  <a:pt x="784002" y="715168"/>
                </a:cubicBezTo>
                <a:cubicBezTo>
                  <a:pt x="787630" y="726054"/>
                  <a:pt x="788218" y="738488"/>
                  <a:pt x="794887" y="747825"/>
                </a:cubicBezTo>
                <a:cubicBezTo>
                  <a:pt x="806818" y="764528"/>
                  <a:pt x="838430" y="791368"/>
                  <a:pt x="838430" y="791368"/>
                </a:cubicBezTo>
                <a:cubicBezTo>
                  <a:pt x="865793" y="873454"/>
                  <a:pt x="825699" y="775453"/>
                  <a:pt x="881973" y="845796"/>
                </a:cubicBezTo>
                <a:cubicBezTo>
                  <a:pt x="935364" y="912535"/>
                  <a:pt x="829743" y="846897"/>
                  <a:pt x="936402" y="900225"/>
                </a:cubicBezTo>
                <a:cubicBezTo>
                  <a:pt x="998944" y="962768"/>
                  <a:pt x="966489" y="946541"/>
                  <a:pt x="1023487" y="965539"/>
                </a:cubicBezTo>
                <a:cubicBezTo>
                  <a:pt x="1030744" y="972796"/>
                  <a:pt x="1036458" y="982031"/>
                  <a:pt x="1045259" y="987311"/>
                </a:cubicBezTo>
                <a:cubicBezTo>
                  <a:pt x="1061993" y="997351"/>
                  <a:pt x="1120644" y="1006742"/>
                  <a:pt x="1132345" y="1009082"/>
                </a:cubicBezTo>
                <a:cubicBezTo>
                  <a:pt x="1233945" y="1005453"/>
                  <a:pt x="1335953" y="1007989"/>
                  <a:pt x="1437145" y="998196"/>
                </a:cubicBezTo>
                <a:cubicBezTo>
                  <a:pt x="1450167" y="996936"/>
                  <a:pt x="1460551" y="985676"/>
                  <a:pt x="1469802" y="976425"/>
                </a:cubicBezTo>
                <a:cubicBezTo>
                  <a:pt x="1498389" y="947838"/>
                  <a:pt x="1512731" y="916783"/>
                  <a:pt x="1524230" y="878454"/>
                </a:cubicBezTo>
                <a:cubicBezTo>
                  <a:pt x="1529547" y="860732"/>
                  <a:pt x="1532074" y="842276"/>
                  <a:pt x="1535116" y="824025"/>
                </a:cubicBezTo>
                <a:cubicBezTo>
                  <a:pt x="1539334" y="798716"/>
                  <a:pt x="1540970" y="772985"/>
                  <a:pt x="1546002" y="747825"/>
                </a:cubicBezTo>
                <a:cubicBezTo>
                  <a:pt x="1551870" y="718484"/>
                  <a:pt x="1561905" y="690080"/>
                  <a:pt x="1567773" y="660739"/>
                </a:cubicBezTo>
                <a:cubicBezTo>
                  <a:pt x="1571402" y="642596"/>
                  <a:pt x="1572162" y="623635"/>
                  <a:pt x="1578659" y="606311"/>
                </a:cubicBezTo>
                <a:cubicBezTo>
                  <a:pt x="1583253" y="594061"/>
                  <a:pt x="1594579" y="585356"/>
                  <a:pt x="1600430" y="573654"/>
                </a:cubicBezTo>
                <a:cubicBezTo>
                  <a:pt x="1609129" y="556255"/>
                  <a:pt x="1617552" y="513729"/>
                  <a:pt x="1622202" y="497454"/>
                </a:cubicBezTo>
                <a:cubicBezTo>
                  <a:pt x="1625354" y="486421"/>
                  <a:pt x="1627183" y="474636"/>
                  <a:pt x="1633087" y="464796"/>
                </a:cubicBezTo>
                <a:cubicBezTo>
                  <a:pt x="1638367" y="455995"/>
                  <a:pt x="1647602" y="450282"/>
                  <a:pt x="1654859" y="443025"/>
                </a:cubicBezTo>
                <a:cubicBezTo>
                  <a:pt x="1662882" y="418955"/>
                  <a:pt x="1668002" y="371139"/>
                  <a:pt x="1698402" y="355939"/>
                </a:cubicBezTo>
                <a:cubicBezTo>
                  <a:pt x="1711784" y="349248"/>
                  <a:pt x="1727431" y="348682"/>
                  <a:pt x="1741945" y="345054"/>
                </a:cubicBezTo>
                <a:cubicBezTo>
                  <a:pt x="1798261" y="288735"/>
                  <a:pt x="1714960" y="363988"/>
                  <a:pt x="1818145" y="312396"/>
                </a:cubicBezTo>
                <a:cubicBezTo>
                  <a:pt x="1831914" y="305511"/>
                  <a:pt x="1839113" y="289758"/>
                  <a:pt x="1850802" y="279739"/>
                </a:cubicBezTo>
                <a:cubicBezTo>
                  <a:pt x="1864577" y="267932"/>
                  <a:pt x="1881516" y="259911"/>
                  <a:pt x="1894345" y="247082"/>
                </a:cubicBezTo>
                <a:cubicBezTo>
                  <a:pt x="1899884" y="241543"/>
                  <a:pt x="1945021" y="173670"/>
                  <a:pt x="1959659" y="170882"/>
                </a:cubicBezTo>
                <a:cubicBezTo>
                  <a:pt x="2023919" y="158642"/>
                  <a:pt x="2090288" y="163625"/>
                  <a:pt x="2155602" y="159996"/>
                </a:cubicBezTo>
                <a:cubicBezTo>
                  <a:pt x="2181002" y="156368"/>
                  <a:pt x="2207226" y="156484"/>
                  <a:pt x="2231802" y="149111"/>
                </a:cubicBezTo>
                <a:cubicBezTo>
                  <a:pt x="2244333" y="145352"/>
                  <a:pt x="2252504" y="132653"/>
                  <a:pt x="2264459" y="127339"/>
                </a:cubicBezTo>
                <a:cubicBezTo>
                  <a:pt x="2298530" y="112196"/>
                  <a:pt x="2337131" y="103729"/>
                  <a:pt x="2373316" y="94682"/>
                </a:cubicBezTo>
                <a:cubicBezTo>
                  <a:pt x="2384202" y="87425"/>
                  <a:pt x="2393723" y="77505"/>
                  <a:pt x="2405973" y="72911"/>
                </a:cubicBezTo>
                <a:cubicBezTo>
                  <a:pt x="2432018" y="63144"/>
                  <a:pt x="2532277" y="53479"/>
                  <a:pt x="2547487" y="51139"/>
                </a:cubicBezTo>
                <a:cubicBezTo>
                  <a:pt x="2591061" y="44435"/>
                  <a:pt x="2648971" y="28490"/>
                  <a:pt x="2689002" y="18482"/>
                </a:cubicBezTo>
                <a:cubicBezTo>
                  <a:pt x="2762927" y="0"/>
                  <a:pt x="2841402" y="18482"/>
                  <a:pt x="2917602" y="18482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Freeform 12"/>
          <p:cNvSpPr/>
          <p:nvPr/>
        </p:nvSpPr>
        <p:spPr>
          <a:xfrm>
            <a:off x="2579914" y="2623457"/>
            <a:ext cx="2830286" cy="293914"/>
          </a:xfrm>
          <a:custGeom>
            <a:avLst/>
            <a:gdLst>
              <a:gd name="connsiteX0" fmla="*/ 0 w 2688772"/>
              <a:gd name="connsiteY0" fmla="*/ 195943 h 293914"/>
              <a:gd name="connsiteX1" fmla="*/ 250372 w 2688772"/>
              <a:gd name="connsiteY1" fmla="*/ 206829 h 293914"/>
              <a:gd name="connsiteX2" fmla="*/ 315686 w 2688772"/>
              <a:gd name="connsiteY2" fmla="*/ 228600 h 293914"/>
              <a:gd name="connsiteX3" fmla="*/ 370115 w 2688772"/>
              <a:gd name="connsiteY3" fmla="*/ 239486 h 293914"/>
              <a:gd name="connsiteX4" fmla="*/ 468086 w 2688772"/>
              <a:gd name="connsiteY4" fmla="*/ 283029 h 293914"/>
              <a:gd name="connsiteX5" fmla="*/ 500743 w 2688772"/>
              <a:gd name="connsiteY5" fmla="*/ 293914 h 293914"/>
              <a:gd name="connsiteX6" fmla="*/ 576943 w 2688772"/>
              <a:gd name="connsiteY6" fmla="*/ 283029 h 293914"/>
              <a:gd name="connsiteX7" fmla="*/ 653143 w 2688772"/>
              <a:gd name="connsiteY7" fmla="*/ 239486 h 293914"/>
              <a:gd name="connsiteX8" fmla="*/ 674915 w 2688772"/>
              <a:gd name="connsiteY8" fmla="*/ 206829 h 293914"/>
              <a:gd name="connsiteX9" fmla="*/ 751115 w 2688772"/>
              <a:gd name="connsiteY9" fmla="*/ 163286 h 293914"/>
              <a:gd name="connsiteX10" fmla="*/ 1143000 w 2688772"/>
              <a:gd name="connsiteY10" fmla="*/ 108857 h 293914"/>
              <a:gd name="connsiteX11" fmla="*/ 1426029 w 2688772"/>
              <a:gd name="connsiteY11" fmla="*/ 108857 h 293914"/>
              <a:gd name="connsiteX12" fmla="*/ 1763486 w 2688772"/>
              <a:gd name="connsiteY12" fmla="*/ 119743 h 293914"/>
              <a:gd name="connsiteX13" fmla="*/ 2286000 w 2688772"/>
              <a:gd name="connsiteY13" fmla="*/ 119743 h 293914"/>
              <a:gd name="connsiteX14" fmla="*/ 2340429 w 2688772"/>
              <a:gd name="connsiteY14" fmla="*/ 108857 h 293914"/>
              <a:gd name="connsiteX15" fmla="*/ 2481943 w 2688772"/>
              <a:gd name="connsiteY15" fmla="*/ 97972 h 293914"/>
              <a:gd name="connsiteX16" fmla="*/ 2525486 w 2688772"/>
              <a:gd name="connsiteY16" fmla="*/ 76200 h 293914"/>
              <a:gd name="connsiteX17" fmla="*/ 2558143 w 2688772"/>
              <a:gd name="connsiteY17" fmla="*/ 54429 h 293914"/>
              <a:gd name="connsiteX18" fmla="*/ 2590800 w 2688772"/>
              <a:gd name="connsiteY18" fmla="*/ 43543 h 293914"/>
              <a:gd name="connsiteX19" fmla="*/ 2623457 w 2688772"/>
              <a:gd name="connsiteY19" fmla="*/ 21772 h 293914"/>
              <a:gd name="connsiteX20" fmla="*/ 2667000 w 2688772"/>
              <a:gd name="connsiteY20" fmla="*/ 10886 h 293914"/>
              <a:gd name="connsiteX21" fmla="*/ 2688772 w 2688772"/>
              <a:gd name="connsiteY21" fmla="*/ 0 h 293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688772" h="293914">
                <a:moveTo>
                  <a:pt x="0" y="195943"/>
                </a:moveTo>
                <a:cubicBezTo>
                  <a:pt x="83457" y="199572"/>
                  <a:pt x="167279" y="198233"/>
                  <a:pt x="250372" y="206829"/>
                </a:cubicBezTo>
                <a:cubicBezTo>
                  <a:pt x="273199" y="209190"/>
                  <a:pt x="293183" y="224099"/>
                  <a:pt x="315686" y="228600"/>
                </a:cubicBezTo>
                <a:lnTo>
                  <a:pt x="370115" y="239486"/>
                </a:lnTo>
                <a:cubicBezTo>
                  <a:pt x="421866" y="273986"/>
                  <a:pt x="390363" y="257121"/>
                  <a:pt x="468086" y="283029"/>
                </a:cubicBezTo>
                <a:lnTo>
                  <a:pt x="500743" y="293914"/>
                </a:lnTo>
                <a:cubicBezTo>
                  <a:pt x="526143" y="290286"/>
                  <a:pt x="552189" y="289780"/>
                  <a:pt x="576943" y="283029"/>
                </a:cubicBezTo>
                <a:cubicBezTo>
                  <a:pt x="600313" y="276655"/>
                  <a:pt x="632681" y="253127"/>
                  <a:pt x="653143" y="239486"/>
                </a:cubicBezTo>
                <a:cubicBezTo>
                  <a:pt x="660400" y="228600"/>
                  <a:pt x="665664" y="216080"/>
                  <a:pt x="674915" y="206829"/>
                </a:cubicBezTo>
                <a:cubicBezTo>
                  <a:pt x="693747" y="187997"/>
                  <a:pt x="729765" y="176096"/>
                  <a:pt x="751115" y="163286"/>
                </a:cubicBezTo>
                <a:cubicBezTo>
                  <a:pt x="925401" y="58715"/>
                  <a:pt x="713904" y="123161"/>
                  <a:pt x="1143000" y="108857"/>
                </a:cubicBezTo>
                <a:cubicBezTo>
                  <a:pt x="1274535" y="82552"/>
                  <a:pt x="1169461" y="98989"/>
                  <a:pt x="1426029" y="108857"/>
                </a:cubicBezTo>
                <a:lnTo>
                  <a:pt x="1763486" y="119743"/>
                </a:lnTo>
                <a:cubicBezTo>
                  <a:pt x="1959081" y="168643"/>
                  <a:pt x="1822795" y="138650"/>
                  <a:pt x="2286000" y="119743"/>
                </a:cubicBezTo>
                <a:cubicBezTo>
                  <a:pt x="2304487" y="118988"/>
                  <a:pt x="2322040" y="110900"/>
                  <a:pt x="2340429" y="108857"/>
                </a:cubicBezTo>
                <a:cubicBezTo>
                  <a:pt x="2387450" y="103633"/>
                  <a:pt x="2434772" y="101600"/>
                  <a:pt x="2481943" y="97972"/>
                </a:cubicBezTo>
                <a:cubicBezTo>
                  <a:pt x="2496457" y="90715"/>
                  <a:pt x="2511397" y="84251"/>
                  <a:pt x="2525486" y="76200"/>
                </a:cubicBezTo>
                <a:cubicBezTo>
                  <a:pt x="2536845" y="69709"/>
                  <a:pt x="2546441" y="60280"/>
                  <a:pt x="2558143" y="54429"/>
                </a:cubicBezTo>
                <a:cubicBezTo>
                  <a:pt x="2568406" y="49297"/>
                  <a:pt x="2580537" y="48675"/>
                  <a:pt x="2590800" y="43543"/>
                </a:cubicBezTo>
                <a:cubicBezTo>
                  <a:pt x="2602502" y="37692"/>
                  <a:pt x="2611432" y="26926"/>
                  <a:pt x="2623457" y="21772"/>
                </a:cubicBezTo>
                <a:cubicBezTo>
                  <a:pt x="2637208" y="15879"/>
                  <a:pt x="2652807" y="15617"/>
                  <a:pt x="2667000" y="10886"/>
                </a:cubicBezTo>
                <a:cubicBezTo>
                  <a:pt x="2674698" y="8320"/>
                  <a:pt x="2681515" y="3629"/>
                  <a:pt x="2688772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Freeform 13"/>
          <p:cNvSpPr/>
          <p:nvPr/>
        </p:nvSpPr>
        <p:spPr>
          <a:xfrm>
            <a:off x="2647898" y="2231571"/>
            <a:ext cx="2914702" cy="362433"/>
          </a:xfrm>
          <a:custGeom>
            <a:avLst/>
            <a:gdLst>
              <a:gd name="connsiteX0" fmla="*/ 19102 w 2555473"/>
              <a:gd name="connsiteY0" fmla="*/ 261258 h 362433"/>
              <a:gd name="connsiteX1" fmla="*/ 84416 w 2555473"/>
              <a:gd name="connsiteY1" fmla="*/ 228600 h 362433"/>
              <a:gd name="connsiteX2" fmla="*/ 117073 w 2555473"/>
              <a:gd name="connsiteY2" fmla="*/ 217715 h 362433"/>
              <a:gd name="connsiteX3" fmla="*/ 182388 w 2555473"/>
              <a:gd name="connsiteY3" fmla="*/ 174172 h 362433"/>
              <a:gd name="connsiteX4" fmla="*/ 225931 w 2555473"/>
              <a:gd name="connsiteY4" fmla="*/ 130629 h 362433"/>
              <a:gd name="connsiteX5" fmla="*/ 334788 w 2555473"/>
              <a:gd name="connsiteY5" fmla="*/ 152400 h 362433"/>
              <a:gd name="connsiteX6" fmla="*/ 356559 w 2555473"/>
              <a:gd name="connsiteY6" fmla="*/ 174172 h 362433"/>
              <a:gd name="connsiteX7" fmla="*/ 400102 w 2555473"/>
              <a:gd name="connsiteY7" fmla="*/ 185058 h 362433"/>
              <a:gd name="connsiteX8" fmla="*/ 519845 w 2555473"/>
              <a:gd name="connsiteY8" fmla="*/ 206829 h 362433"/>
              <a:gd name="connsiteX9" fmla="*/ 704902 w 2555473"/>
              <a:gd name="connsiteY9" fmla="*/ 195943 h 362433"/>
              <a:gd name="connsiteX10" fmla="*/ 791988 w 2555473"/>
              <a:gd name="connsiteY10" fmla="*/ 185058 h 362433"/>
              <a:gd name="connsiteX11" fmla="*/ 879073 w 2555473"/>
              <a:gd name="connsiteY11" fmla="*/ 206829 h 362433"/>
              <a:gd name="connsiteX12" fmla="*/ 933502 w 2555473"/>
              <a:gd name="connsiteY12" fmla="*/ 239486 h 362433"/>
              <a:gd name="connsiteX13" fmla="*/ 998816 w 2555473"/>
              <a:gd name="connsiteY13" fmla="*/ 283029 h 362433"/>
              <a:gd name="connsiteX14" fmla="*/ 1031473 w 2555473"/>
              <a:gd name="connsiteY14" fmla="*/ 304800 h 362433"/>
              <a:gd name="connsiteX15" fmla="*/ 1118559 w 2555473"/>
              <a:gd name="connsiteY15" fmla="*/ 326572 h 362433"/>
              <a:gd name="connsiteX16" fmla="*/ 1260073 w 2555473"/>
              <a:gd name="connsiteY16" fmla="*/ 359229 h 362433"/>
              <a:gd name="connsiteX17" fmla="*/ 1466902 w 2555473"/>
              <a:gd name="connsiteY17" fmla="*/ 348343 h 362433"/>
              <a:gd name="connsiteX18" fmla="*/ 1510445 w 2555473"/>
              <a:gd name="connsiteY18" fmla="*/ 337458 h 362433"/>
              <a:gd name="connsiteX19" fmla="*/ 1564873 w 2555473"/>
              <a:gd name="connsiteY19" fmla="*/ 326572 h 362433"/>
              <a:gd name="connsiteX20" fmla="*/ 1684616 w 2555473"/>
              <a:gd name="connsiteY20" fmla="*/ 272143 h 362433"/>
              <a:gd name="connsiteX21" fmla="*/ 1728159 w 2555473"/>
              <a:gd name="connsiteY21" fmla="*/ 261258 h 362433"/>
              <a:gd name="connsiteX22" fmla="*/ 1826131 w 2555473"/>
              <a:gd name="connsiteY22" fmla="*/ 217715 h 362433"/>
              <a:gd name="connsiteX23" fmla="*/ 1902331 w 2555473"/>
              <a:gd name="connsiteY23" fmla="*/ 185058 h 362433"/>
              <a:gd name="connsiteX24" fmla="*/ 1956759 w 2555473"/>
              <a:gd name="connsiteY24" fmla="*/ 141515 h 362433"/>
              <a:gd name="connsiteX25" fmla="*/ 1978531 w 2555473"/>
              <a:gd name="connsiteY25" fmla="*/ 119743 h 362433"/>
              <a:gd name="connsiteX26" fmla="*/ 2011188 w 2555473"/>
              <a:gd name="connsiteY26" fmla="*/ 108858 h 362433"/>
              <a:gd name="connsiteX27" fmla="*/ 2054731 w 2555473"/>
              <a:gd name="connsiteY27" fmla="*/ 87086 h 362433"/>
              <a:gd name="connsiteX28" fmla="*/ 2087388 w 2555473"/>
              <a:gd name="connsiteY28" fmla="*/ 76200 h 362433"/>
              <a:gd name="connsiteX29" fmla="*/ 2163588 w 2555473"/>
              <a:gd name="connsiteY29" fmla="*/ 32658 h 362433"/>
              <a:gd name="connsiteX30" fmla="*/ 2218016 w 2555473"/>
              <a:gd name="connsiteY30" fmla="*/ 21772 h 362433"/>
              <a:gd name="connsiteX31" fmla="*/ 2294216 w 2555473"/>
              <a:gd name="connsiteY31" fmla="*/ 0 h 362433"/>
              <a:gd name="connsiteX32" fmla="*/ 2424845 w 2555473"/>
              <a:gd name="connsiteY32" fmla="*/ 10886 h 362433"/>
              <a:gd name="connsiteX33" fmla="*/ 2457502 w 2555473"/>
              <a:gd name="connsiteY33" fmla="*/ 32658 h 362433"/>
              <a:gd name="connsiteX34" fmla="*/ 2501045 w 2555473"/>
              <a:gd name="connsiteY34" fmla="*/ 43543 h 362433"/>
              <a:gd name="connsiteX35" fmla="*/ 2555473 w 2555473"/>
              <a:gd name="connsiteY35" fmla="*/ 65315 h 362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2555473" h="362433">
                <a:moveTo>
                  <a:pt x="19102" y="261258"/>
                </a:moveTo>
                <a:cubicBezTo>
                  <a:pt x="101193" y="233894"/>
                  <a:pt x="0" y="270808"/>
                  <a:pt x="84416" y="228600"/>
                </a:cubicBezTo>
                <a:cubicBezTo>
                  <a:pt x="94679" y="223468"/>
                  <a:pt x="106187" y="221343"/>
                  <a:pt x="117073" y="217715"/>
                </a:cubicBezTo>
                <a:lnTo>
                  <a:pt x="182388" y="174172"/>
                </a:lnTo>
                <a:cubicBezTo>
                  <a:pt x="199467" y="162786"/>
                  <a:pt x="225931" y="130629"/>
                  <a:pt x="225931" y="130629"/>
                </a:cubicBezTo>
                <a:cubicBezTo>
                  <a:pt x="239135" y="132515"/>
                  <a:pt x="311042" y="138152"/>
                  <a:pt x="334788" y="152400"/>
                </a:cubicBezTo>
                <a:cubicBezTo>
                  <a:pt x="343589" y="157680"/>
                  <a:pt x="347379" y="169582"/>
                  <a:pt x="356559" y="174172"/>
                </a:cubicBezTo>
                <a:cubicBezTo>
                  <a:pt x="369940" y="180863"/>
                  <a:pt x="385497" y="181813"/>
                  <a:pt x="400102" y="185058"/>
                </a:cubicBezTo>
                <a:cubicBezTo>
                  <a:pt x="445727" y="195197"/>
                  <a:pt x="472601" y="198955"/>
                  <a:pt x="519845" y="206829"/>
                </a:cubicBezTo>
                <a:cubicBezTo>
                  <a:pt x="581531" y="203200"/>
                  <a:pt x="643306" y="200871"/>
                  <a:pt x="704902" y="195943"/>
                </a:cubicBezTo>
                <a:cubicBezTo>
                  <a:pt x="734063" y="193610"/>
                  <a:pt x="762733" y="185058"/>
                  <a:pt x="791988" y="185058"/>
                </a:cubicBezTo>
                <a:cubicBezTo>
                  <a:pt x="818263" y="185058"/>
                  <a:pt x="853301" y="198238"/>
                  <a:pt x="879073" y="206829"/>
                </a:cubicBezTo>
                <a:cubicBezTo>
                  <a:pt x="927920" y="255674"/>
                  <a:pt x="869910" y="204156"/>
                  <a:pt x="933502" y="239486"/>
                </a:cubicBezTo>
                <a:cubicBezTo>
                  <a:pt x="956375" y="252193"/>
                  <a:pt x="977045" y="268515"/>
                  <a:pt x="998816" y="283029"/>
                </a:cubicBezTo>
                <a:lnTo>
                  <a:pt x="1031473" y="304800"/>
                </a:lnTo>
                <a:cubicBezTo>
                  <a:pt x="1046718" y="314963"/>
                  <a:pt x="1109258" y="324035"/>
                  <a:pt x="1118559" y="326572"/>
                </a:cubicBezTo>
                <a:cubicBezTo>
                  <a:pt x="1250050" y="362433"/>
                  <a:pt x="1114380" y="338415"/>
                  <a:pt x="1260073" y="359229"/>
                </a:cubicBezTo>
                <a:cubicBezTo>
                  <a:pt x="1329016" y="355600"/>
                  <a:pt x="1398123" y="354324"/>
                  <a:pt x="1466902" y="348343"/>
                </a:cubicBezTo>
                <a:cubicBezTo>
                  <a:pt x="1481807" y="347047"/>
                  <a:pt x="1495840" y="340703"/>
                  <a:pt x="1510445" y="337458"/>
                </a:cubicBezTo>
                <a:cubicBezTo>
                  <a:pt x="1528506" y="333444"/>
                  <a:pt x="1547023" y="331440"/>
                  <a:pt x="1564873" y="326572"/>
                </a:cubicBezTo>
                <a:cubicBezTo>
                  <a:pt x="1692949" y="291641"/>
                  <a:pt x="1571153" y="322570"/>
                  <a:pt x="1684616" y="272143"/>
                </a:cubicBezTo>
                <a:cubicBezTo>
                  <a:pt x="1698288" y="266067"/>
                  <a:pt x="1713645" y="264886"/>
                  <a:pt x="1728159" y="261258"/>
                </a:cubicBezTo>
                <a:cubicBezTo>
                  <a:pt x="1835359" y="207657"/>
                  <a:pt x="1701028" y="273317"/>
                  <a:pt x="1826131" y="217715"/>
                </a:cubicBezTo>
                <a:cubicBezTo>
                  <a:pt x="1906840" y="181844"/>
                  <a:pt x="1835254" y="207415"/>
                  <a:pt x="1902331" y="185058"/>
                </a:cubicBezTo>
                <a:cubicBezTo>
                  <a:pt x="1954894" y="132493"/>
                  <a:pt x="1888104" y="196439"/>
                  <a:pt x="1956759" y="141515"/>
                </a:cubicBezTo>
                <a:cubicBezTo>
                  <a:pt x="1964773" y="135104"/>
                  <a:pt x="1969730" y="125023"/>
                  <a:pt x="1978531" y="119743"/>
                </a:cubicBezTo>
                <a:cubicBezTo>
                  <a:pt x="1988370" y="113840"/>
                  <a:pt x="2000641" y="113378"/>
                  <a:pt x="2011188" y="108858"/>
                </a:cubicBezTo>
                <a:cubicBezTo>
                  <a:pt x="2026104" y="102466"/>
                  <a:pt x="2039816" y="93479"/>
                  <a:pt x="2054731" y="87086"/>
                </a:cubicBezTo>
                <a:cubicBezTo>
                  <a:pt x="2065278" y="82566"/>
                  <a:pt x="2077125" y="81332"/>
                  <a:pt x="2087388" y="76200"/>
                </a:cubicBezTo>
                <a:cubicBezTo>
                  <a:pt x="2135167" y="52310"/>
                  <a:pt x="2106334" y="51743"/>
                  <a:pt x="2163588" y="32658"/>
                </a:cubicBezTo>
                <a:cubicBezTo>
                  <a:pt x="2181141" y="26807"/>
                  <a:pt x="2199955" y="25786"/>
                  <a:pt x="2218016" y="21772"/>
                </a:cubicBezTo>
                <a:cubicBezTo>
                  <a:pt x="2259023" y="12659"/>
                  <a:pt x="2257848" y="12123"/>
                  <a:pt x="2294216" y="0"/>
                </a:cubicBezTo>
                <a:cubicBezTo>
                  <a:pt x="2337759" y="3629"/>
                  <a:pt x="2382000" y="2317"/>
                  <a:pt x="2424845" y="10886"/>
                </a:cubicBezTo>
                <a:cubicBezTo>
                  <a:pt x="2437674" y="13452"/>
                  <a:pt x="2445477" y="27504"/>
                  <a:pt x="2457502" y="32658"/>
                </a:cubicBezTo>
                <a:cubicBezTo>
                  <a:pt x="2471253" y="38551"/>
                  <a:pt x="2486660" y="39433"/>
                  <a:pt x="2501045" y="43543"/>
                </a:cubicBezTo>
                <a:cubicBezTo>
                  <a:pt x="2532430" y="52510"/>
                  <a:pt x="2529781" y="52469"/>
                  <a:pt x="2555473" y="65315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953000" y="3276600"/>
            <a:ext cx="2590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24600" y="43434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FRONT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4600" y="1981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ACK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0" y="3733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10200" y="3352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9072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10200" y="2362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86400" y="1981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362200" y="152400"/>
            <a:ext cx="5334000" cy="2209800"/>
            <a:chOff x="2362200" y="914400"/>
            <a:chExt cx="5334000" cy="2209800"/>
          </a:xfrm>
        </p:grpSpPr>
        <p:sp>
          <p:nvSpPr>
            <p:cNvPr id="2" name="Rectangle 1"/>
            <p:cNvSpPr/>
            <p:nvPr/>
          </p:nvSpPr>
          <p:spPr>
            <a:xfrm flipH="1">
              <a:off x="3429000" y="1828800"/>
              <a:ext cx="762000" cy="9144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Rectangle 2"/>
            <p:cNvSpPr/>
            <p:nvPr/>
          </p:nvSpPr>
          <p:spPr>
            <a:xfrm flipH="1">
              <a:off x="2362200" y="1828800"/>
              <a:ext cx="7620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/>
            <p:cNvSpPr/>
            <p:nvPr/>
          </p:nvSpPr>
          <p:spPr>
            <a:xfrm flipH="1">
              <a:off x="4495800" y="1828800"/>
              <a:ext cx="762000" cy="9144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tangle 4"/>
            <p:cNvSpPr/>
            <p:nvPr/>
          </p:nvSpPr>
          <p:spPr>
            <a:xfrm flipH="1">
              <a:off x="5638800" y="1828800"/>
              <a:ext cx="762000" cy="914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6934200" y="1828800"/>
              <a:ext cx="762000" cy="9144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 flipH="1">
              <a:off x="3429000" y="1632857"/>
              <a:ext cx="762000" cy="1959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 flipH="1">
              <a:off x="4495800" y="914400"/>
              <a:ext cx="762000" cy="9144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 flipH="1">
              <a:off x="5638800" y="2743200"/>
              <a:ext cx="762000" cy="381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7" name="Rectangle 16"/>
          <p:cNvSpPr/>
          <p:nvPr/>
        </p:nvSpPr>
        <p:spPr>
          <a:xfrm flipH="1">
            <a:off x="3429000" y="3276600"/>
            <a:ext cx="762000" cy="914400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 flipH="1">
            <a:off x="2362200" y="3276600"/>
            <a:ext cx="762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 flipH="1">
            <a:off x="4495800" y="3048000"/>
            <a:ext cx="762000" cy="1143000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 flipH="1">
            <a:off x="5638800" y="3276600"/>
            <a:ext cx="762000" cy="914400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 flipH="1">
            <a:off x="6934200" y="3276600"/>
            <a:ext cx="762000" cy="914400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 flipH="1">
            <a:off x="3429000" y="3080657"/>
            <a:ext cx="762000" cy="19594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 flipH="1">
            <a:off x="4495800" y="2286000"/>
            <a:ext cx="762000" cy="762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 flipH="1">
            <a:off x="5638800" y="4191000"/>
            <a:ext cx="762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2057400" y="3657600"/>
            <a:ext cx="66294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505200" y="5943600"/>
            <a:ext cx="32766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 flipH="1">
            <a:off x="4495800" y="5410200"/>
            <a:ext cx="762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 flipH="1">
            <a:off x="4495800" y="5257800"/>
            <a:ext cx="762000" cy="19594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 flipH="1">
            <a:off x="4495800" y="4495800"/>
            <a:ext cx="762000" cy="762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 flipH="1">
            <a:off x="4495800" y="6324600"/>
            <a:ext cx="762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26" name="Picture 2" descr="Image result for human eye"/>
          <p:cNvPicPr>
            <a:picLocks noChangeAspect="1" noChangeArrowheads="1"/>
          </p:cNvPicPr>
          <p:nvPr/>
        </p:nvPicPr>
        <p:blipFill>
          <a:blip r:embed="rId2"/>
          <a:srcRect b="20000"/>
          <a:stretch>
            <a:fillRect/>
          </a:stretch>
        </p:blipFill>
        <p:spPr bwMode="auto">
          <a:xfrm>
            <a:off x="381000" y="1066800"/>
            <a:ext cx="1717622" cy="914400"/>
          </a:xfrm>
          <a:prstGeom prst="rect">
            <a:avLst/>
          </a:prstGeom>
          <a:noFill/>
        </p:spPr>
      </p:pic>
      <p:pic>
        <p:nvPicPr>
          <p:cNvPr id="34" name="Picture 2" descr="Image result for human eye"/>
          <p:cNvPicPr>
            <a:picLocks noChangeAspect="1" noChangeArrowheads="1"/>
          </p:cNvPicPr>
          <p:nvPr/>
        </p:nvPicPr>
        <p:blipFill>
          <a:blip r:embed="rId2"/>
          <a:srcRect b="20000"/>
          <a:stretch>
            <a:fillRect/>
          </a:stretch>
        </p:blipFill>
        <p:spPr bwMode="auto">
          <a:xfrm>
            <a:off x="381000" y="3276600"/>
            <a:ext cx="1717622" cy="914400"/>
          </a:xfrm>
          <a:prstGeom prst="rect">
            <a:avLst/>
          </a:prstGeom>
          <a:noFill/>
        </p:spPr>
      </p:pic>
      <p:cxnSp>
        <p:nvCxnSpPr>
          <p:cNvPr id="35" name="Straight Connector 34"/>
          <p:cNvCxnSpPr/>
          <p:nvPr/>
        </p:nvCxnSpPr>
        <p:spPr>
          <a:xfrm rot="5400000" flipH="1" flipV="1">
            <a:off x="914400" y="1447800"/>
            <a:ext cx="2438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676400" y="304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+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76400" y="2286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-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981200" y="1447800"/>
            <a:ext cx="6858000" cy="76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514600" y="1981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81400" y="1905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1905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91200" y="2286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162800" y="1981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524000"/>
            <a:ext cx="69342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Algorithm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t given point(x ,y)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if y value of a curve is larger than y value of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previous curve</a:t>
            </a: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                                          or</a:t>
            </a:r>
          </a:p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if y value of a curve is smaller than y value </a:t>
            </a:r>
            <a:r>
              <a:rPr lang="en-GB" b="1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b="1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previous curve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n the point (x ,y) is visible </a:t>
            </a:r>
          </a:p>
          <a:p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800600" y="4114800"/>
            <a:ext cx="3581401" cy="2202349"/>
            <a:chOff x="1066800" y="1981200"/>
            <a:chExt cx="6248402" cy="2911483"/>
          </a:xfrm>
        </p:grpSpPr>
        <p:sp>
          <p:nvSpPr>
            <p:cNvPr id="8" name="Down Arrow 7"/>
            <p:cNvSpPr/>
            <p:nvPr/>
          </p:nvSpPr>
          <p:spPr>
            <a:xfrm rot="16200000">
              <a:off x="3570090" y="2675416"/>
              <a:ext cx="608774" cy="3634153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9" name="Down Arrow 8"/>
            <p:cNvSpPr/>
            <p:nvPr/>
          </p:nvSpPr>
          <p:spPr>
            <a:xfrm rot="10800000">
              <a:off x="1752601" y="2057400"/>
              <a:ext cx="653716" cy="2435092"/>
            </a:xfrm>
            <a:prstGeom prst="downArrow">
              <a:avLst>
                <a:gd name="adj1" fmla="val 7143"/>
                <a:gd name="adj2" fmla="val 35715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3214068"/>
              <a:ext cx="1090248" cy="335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GB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699657" y="2895600"/>
              <a:ext cx="2590800" cy="1107282"/>
            </a:xfrm>
            <a:custGeom>
              <a:avLst/>
              <a:gdLst>
                <a:gd name="connsiteX0" fmla="*/ 0 w 2590800"/>
                <a:gd name="connsiteY0" fmla="*/ 609600 h 639196"/>
                <a:gd name="connsiteX1" fmla="*/ 76200 w 2590800"/>
                <a:gd name="connsiteY1" fmla="*/ 598714 h 639196"/>
                <a:gd name="connsiteX2" fmla="*/ 108857 w 2590800"/>
                <a:gd name="connsiteY2" fmla="*/ 576943 h 639196"/>
                <a:gd name="connsiteX3" fmla="*/ 141514 w 2590800"/>
                <a:gd name="connsiteY3" fmla="*/ 566057 h 639196"/>
                <a:gd name="connsiteX4" fmla="*/ 174172 w 2590800"/>
                <a:gd name="connsiteY4" fmla="*/ 544285 h 639196"/>
                <a:gd name="connsiteX5" fmla="*/ 228600 w 2590800"/>
                <a:gd name="connsiteY5" fmla="*/ 522514 h 639196"/>
                <a:gd name="connsiteX6" fmla="*/ 261257 w 2590800"/>
                <a:gd name="connsiteY6" fmla="*/ 511628 h 639196"/>
                <a:gd name="connsiteX7" fmla="*/ 293914 w 2590800"/>
                <a:gd name="connsiteY7" fmla="*/ 489857 h 639196"/>
                <a:gd name="connsiteX8" fmla="*/ 359229 w 2590800"/>
                <a:gd name="connsiteY8" fmla="*/ 457200 h 639196"/>
                <a:gd name="connsiteX9" fmla="*/ 402772 w 2590800"/>
                <a:gd name="connsiteY9" fmla="*/ 391885 h 639196"/>
                <a:gd name="connsiteX10" fmla="*/ 413657 w 2590800"/>
                <a:gd name="connsiteY10" fmla="*/ 359228 h 639196"/>
                <a:gd name="connsiteX11" fmla="*/ 468086 w 2590800"/>
                <a:gd name="connsiteY11" fmla="*/ 304800 h 639196"/>
                <a:gd name="connsiteX12" fmla="*/ 478972 w 2590800"/>
                <a:gd name="connsiteY12" fmla="*/ 261257 h 639196"/>
                <a:gd name="connsiteX13" fmla="*/ 544286 w 2590800"/>
                <a:gd name="connsiteY13" fmla="*/ 163285 h 639196"/>
                <a:gd name="connsiteX14" fmla="*/ 576943 w 2590800"/>
                <a:gd name="connsiteY14" fmla="*/ 141514 h 639196"/>
                <a:gd name="connsiteX15" fmla="*/ 620486 w 2590800"/>
                <a:gd name="connsiteY15" fmla="*/ 87085 h 639196"/>
                <a:gd name="connsiteX16" fmla="*/ 653143 w 2590800"/>
                <a:gd name="connsiteY16" fmla="*/ 65314 h 639196"/>
                <a:gd name="connsiteX17" fmla="*/ 685800 w 2590800"/>
                <a:gd name="connsiteY17" fmla="*/ 32657 h 639196"/>
                <a:gd name="connsiteX18" fmla="*/ 772886 w 2590800"/>
                <a:gd name="connsiteY18" fmla="*/ 10885 h 639196"/>
                <a:gd name="connsiteX19" fmla="*/ 816429 w 2590800"/>
                <a:gd name="connsiteY19" fmla="*/ 0 h 639196"/>
                <a:gd name="connsiteX20" fmla="*/ 914400 w 2590800"/>
                <a:gd name="connsiteY20" fmla="*/ 21771 h 639196"/>
                <a:gd name="connsiteX21" fmla="*/ 990600 w 2590800"/>
                <a:gd name="connsiteY21" fmla="*/ 108857 h 639196"/>
                <a:gd name="connsiteX22" fmla="*/ 1055914 w 2590800"/>
                <a:gd name="connsiteY22" fmla="*/ 185057 h 639196"/>
                <a:gd name="connsiteX23" fmla="*/ 1066800 w 2590800"/>
                <a:gd name="connsiteY23" fmla="*/ 217714 h 639196"/>
                <a:gd name="connsiteX24" fmla="*/ 1088572 w 2590800"/>
                <a:gd name="connsiteY24" fmla="*/ 239485 h 639196"/>
                <a:gd name="connsiteX25" fmla="*/ 1143000 w 2590800"/>
                <a:gd name="connsiteY25" fmla="*/ 315685 h 639196"/>
                <a:gd name="connsiteX26" fmla="*/ 1240972 w 2590800"/>
                <a:gd name="connsiteY26" fmla="*/ 402771 h 639196"/>
                <a:gd name="connsiteX27" fmla="*/ 1328057 w 2590800"/>
                <a:gd name="connsiteY27" fmla="*/ 435428 h 639196"/>
                <a:gd name="connsiteX28" fmla="*/ 1404257 w 2590800"/>
                <a:gd name="connsiteY28" fmla="*/ 468085 h 639196"/>
                <a:gd name="connsiteX29" fmla="*/ 1436914 w 2590800"/>
                <a:gd name="connsiteY29" fmla="*/ 489857 h 639196"/>
                <a:gd name="connsiteX30" fmla="*/ 1491343 w 2590800"/>
                <a:gd name="connsiteY30" fmla="*/ 500743 h 639196"/>
                <a:gd name="connsiteX31" fmla="*/ 1556657 w 2590800"/>
                <a:gd name="connsiteY31" fmla="*/ 522514 h 639196"/>
                <a:gd name="connsiteX32" fmla="*/ 1589314 w 2590800"/>
                <a:gd name="connsiteY32" fmla="*/ 533400 h 639196"/>
                <a:gd name="connsiteX33" fmla="*/ 1621972 w 2590800"/>
                <a:gd name="connsiteY33" fmla="*/ 555171 h 639196"/>
                <a:gd name="connsiteX34" fmla="*/ 1676400 w 2590800"/>
                <a:gd name="connsiteY34" fmla="*/ 566057 h 639196"/>
                <a:gd name="connsiteX35" fmla="*/ 1741714 w 2590800"/>
                <a:gd name="connsiteY35" fmla="*/ 609600 h 639196"/>
                <a:gd name="connsiteX36" fmla="*/ 1774372 w 2590800"/>
                <a:gd name="connsiteY36" fmla="*/ 631371 h 639196"/>
                <a:gd name="connsiteX37" fmla="*/ 2002972 w 2590800"/>
                <a:gd name="connsiteY37" fmla="*/ 609600 h 639196"/>
                <a:gd name="connsiteX38" fmla="*/ 2035629 w 2590800"/>
                <a:gd name="connsiteY38" fmla="*/ 587828 h 639196"/>
                <a:gd name="connsiteX39" fmla="*/ 2079172 w 2590800"/>
                <a:gd name="connsiteY39" fmla="*/ 576943 h 639196"/>
                <a:gd name="connsiteX40" fmla="*/ 2166257 w 2590800"/>
                <a:gd name="connsiteY40" fmla="*/ 533400 h 639196"/>
                <a:gd name="connsiteX41" fmla="*/ 2188029 w 2590800"/>
                <a:gd name="connsiteY41" fmla="*/ 511628 h 639196"/>
                <a:gd name="connsiteX42" fmla="*/ 2362200 w 2590800"/>
                <a:gd name="connsiteY42" fmla="*/ 522514 h 639196"/>
                <a:gd name="connsiteX43" fmla="*/ 2394857 w 2590800"/>
                <a:gd name="connsiteY43" fmla="*/ 544285 h 639196"/>
                <a:gd name="connsiteX44" fmla="*/ 2427514 w 2590800"/>
                <a:gd name="connsiteY44" fmla="*/ 555171 h 639196"/>
                <a:gd name="connsiteX45" fmla="*/ 2449286 w 2590800"/>
                <a:gd name="connsiteY45" fmla="*/ 576943 h 639196"/>
                <a:gd name="connsiteX46" fmla="*/ 2590800 w 2590800"/>
                <a:gd name="connsiteY46" fmla="*/ 587828 h 639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2590800" h="639196">
                  <a:moveTo>
                    <a:pt x="0" y="609600"/>
                  </a:moveTo>
                  <a:cubicBezTo>
                    <a:pt x="25400" y="605971"/>
                    <a:pt x="51624" y="606087"/>
                    <a:pt x="76200" y="598714"/>
                  </a:cubicBezTo>
                  <a:cubicBezTo>
                    <a:pt x="88731" y="594955"/>
                    <a:pt x="97155" y="582794"/>
                    <a:pt x="108857" y="576943"/>
                  </a:cubicBezTo>
                  <a:cubicBezTo>
                    <a:pt x="119120" y="571811"/>
                    <a:pt x="131251" y="571189"/>
                    <a:pt x="141514" y="566057"/>
                  </a:cubicBezTo>
                  <a:cubicBezTo>
                    <a:pt x="153216" y="560206"/>
                    <a:pt x="162470" y="550136"/>
                    <a:pt x="174172" y="544285"/>
                  </a:cubicBezTo>
                  <a:cubicBezTo>
                    <a:pt x="191649" y="535546"/>
                    <a:pt x="210304" y="529375"/>
                    <a:pt x="228600" y="522514"/>
                  </a:cubicBezTo>
                  <a:cubicBezTo>
                    <a:pt x="239344" y="518485"/>
                    <a:pt x="250994" y="516760"/>
                    <a:pt x="261257" y="511628"/>
                  </a:cubicBezTo>
                  <a:cubicBezTo>
                    <a:pt x="272959" y="505777"/>
                    <a:pt x="282212" y="495708"/>
                    <a:pt x="293914" y="489857"/>
                  </a:cubicBezTo>
                  <a:cubicBezTo>
                    <a:pt x="347566" y="463032"/>
                    <a:pt x="307239" y="498792"/>
                    <a:pt x="359229" y="457200"/>
                  </a:cubicBezTo>
                  <a:cubicBezTo>
                    <a:pt x="384512" y="436973"/>
                    <a:pt x="389000" y="424021"/>
                    <a:pt x="402772" y="391885"/>
                  </a:cubicBezTo>
                  <a:cubicBezTo>
                    <a:pt x="407292" y="381338"/>
                    <a:pt x="408525" y="369491"/>
                    <a:pt x="413657" y="359228"/>
                  </a:cubicBezTo>
                  <a:cubicBezTo>
                    <a:pt x="431799" y="322943"/>
                    <a:pt x="435430" y="326570"/>
                    <a:pt x="468086" y="304800"/>
                  </a:cubicBezTo>
                  <a:cubicBezTo>
                    <a:pt x="471715" y="290286"/>
                    <a:pt x="472281" y="274639"/>
                    <a:pt x="478972" y="261257"/>
                  </a:cubicBezTo>
                  <a:cubicBezTo>
                    <a:pt x="478974" y="261252"/>
                    <a:pt x="533399" y="179615"/>
                    <a:pt x="544286" y="163285"/>
                  </a:cubicBezTo>
                  <a:cubicBezTo>
                    <a:pt x="551543" y="152399"/>
                    <a:pt x="566057" y="148771"/>
                    <a:pt x="576943" y="141514"/>
                  </a:cubicBezTo>
                  <a:cubicBezTo>
                    <a:pt x="593109" y="117265"/>
                    <a:pt x="598327" y="104812"/>
                    <a:pt x="620486" y="87085"/>
                  </a:cubicBezTo>
                  <a:cubicBezTo>
                    <a:pt x="630702" y="78912"/>
                    <a:pt x="643092" y="73689"/>
                    <a:pt x="653143" y="65314"/>
                  </a:cubicBezTo>
                  <a:cubicBezTo>
                    <a:pt x="664970" y="55459"/>
                    <a:pt x="671785" y="39027"/>
                    <a:pt x="685800" y="32657"/>
                  </a:cubicBezTo>
                  <a:cubicBezTo>
                    <a:pt x="713040" y="20275"/>
                    <a:pt x="743857" y="18142"/>
                    <a:pt x="772886" y="10885"/>
                  </a:cubicBezTo>
                  <a:lnTo>
                    <a:pt x="816429" y="0"/>
                  </a:lnTo>
                  <a:cubicBezTo>
                    <a:pt x="819426" y="499"/>
                    <a:pt x="899085" y="10285"/>
                    <a:pt x="914400" y="21771"/>
                  </a:cubicBezTo>
                  <a:cubicBezTo>
                    <a:pt x="996364" y="83244"/>
                    <a:pt x="945274" y="55976"/>
                    <a:pt x="990600" y="108857"/>
                  </a:cubicBezTo>
                  <a:cubicBezTo>
                    <a:pt x="1022742" y="146356"/>
                    <a:pt x="1035920" y="145070"/>
                    <a:pt x="1055914" y="185057"/>
                  </a:cubicBezTo>
                  <a:cubicBezTo>
                    <a:pt x="1061046" y="195320"/>
                    <a:pt x="1060896" y="207875"/>
                    <a:pt x="1066800" y="217714"/>
                  </a:cubicBezTo>
                  <a:cubicBezTo>
                    <a:pt x="1072081" y="226515"/>
                    <a:pt x="1082161" y="231471"/>
                    <a:pt x="1088572" y="239485"/>
                  </a:cubicBezTo>
                  <a:cubicBezTo>
                    <a:pt x="1135408" y="298030"/>
                    <a:pt x="1081691" y="246712"/>
                    <a:pt x="1143000" y="315685"/>
                  </a:cubicBezTo>
                  <a:cubicBezTo>
                    <a:pt x="1164556" y="339936"/>
                    <a:pt x="1209218" y="385130"/>
                    <a:pt x="1240972" y="402771"/>
                  </a:cubicBezTo>
                  <a:cubicBezTo>
                    <a:pt x="1260504" y="413622"/>
                    <a:pt x="1303610" y="427279"/>
                    <a:pt x="1328057" y="435428"/>
                  </a:cubicBezTo>
                  <a:cubicBezTo>
                    <a:pt x="1410044" y="490088"/>
                    <a:pt x="1305845" y="425909"/>
                    <a:pt x="1404257" y="468085"/>
                  </a:cubicBezTo>
                  <a:cubicBezTo>
                    <a:pt x="1416282" y="473239"/>
                    <a:pt x="1424664" y="485263"/>
                    <a:pt x="1436914" y="489857"/>
                  </a:cubicBezTo>
                  <a:cubicBezTo>
                    <a:pt x="1454238" y="496354"/>
                    <a:pt x="1473493" y="495875"/>
                    <a:pt x="1491343" y="500743"/>
                  </a:cubicBezTo>
                  <a:cubicBezTo>
                    <a:pt x="1513483" y="506781"/>
                    <a:pt x="1534886" y="515257"/>
                    <a:pt x="1556657" y="522514"/>
                  </a:cubicBezTo>
                  <a:cubicBezTo>
                    <a:pt x="1567543" y="526143"/>
                    <a:pt x="1579766" y="527035"/>
                    <a:pt x="1589314" y="533400"/>
                  </a:cubicBezTo>
                  <a:cubicBezTo>
                    <a:pt x="1600200" y="540657"/>
                    <a:pt x="1609722" y="550577"/>
                    <a:pt x="1621972" y="555171"/>
                  </a:cubicBezTo>
                  <a:cubicBezTo>
                    <a:pt x="1639296" y="561667"/>
                    <a:pt x="1658257" y="562428"/>
                    <a:pt x="1676400" y="566057"/>
                  </a:cubicBezTo>
                  <a:lnTo>
                    <a:pt x="1741714" y="609600"/>
                  </a:lnTo>
                  <a:lnTo>
                    <a:pt x="1774372" y="631371"/>
                  </a:lnTo>
                  <a:cubicBezTo>
                    <a:pt x="1779256" y="631100"/>
                    <a:pt x="1943780" y="639196"/>
                    <a:pt x="2002972" y="609600"/>
                  </a:cubicBezTo>
                  <a:cubicBezTo>
                    <a:pt x="2014674" y="603749"/>
                    <a:pt x="2023604" y="592982"/>
                    <a:pt x="2035629" y="587828"/>
                  </a:cubicBezTo>
                  <a:cubicBezTo>
                    <a:pt x="2049380" y="581935"/>
                    <a:pt x="2064979" y="581674"/>
                    <a:pt x="2079172" y="576943"/>
                  </a:cubicBezTo>
                  <a:cubicBezTo>
                    <a:pt x="2115359" y="564881"/>
                    <a:pt x="2137687" y="556256"/>
                    <a:pt x="2166257" y="533400"/>
                  </a:cubicBezTo>
                  <a:cubicBezTo>
                    <a:pt x="2174271" y="526989"/>
                    <a:pt x="2180772" y="518885"/>
                    <a:pt x="2188029" y="511628"/>
                  </a:cubicBezTo>
                  <a:cubicBezTo>
                    <a:pt x="2246086" y="515257"/>
                    <a:pt x="2304742" y="513442"/>
                    <a:pt x="2362200" y="522514"/>
                  </a:cubicBezTo>
                  <a:cubicBezTo>
                    <a:pt x="2375123" y="524554"/>
                    <a:pt x="2383155" y="538434"/>
                    <a:pt x="2394857" y="544285"/>
                  </a:cubicBezTo>
                  <a:cubicBezTo>
                    <a:pt x="2405120" y="549417"/>
                    <a:pt x="2416628" y="551542"/>
                    <a:pt x="2427514" y="555171"/>
                  </a:cubicBezTo>
                  <a:cubicBezTo>
                    <a:pt x="2434771" y="562428"/>
                    <a:pt x="2440485" y="571663"/>
                    <a:pt x="2449286" y="576943"/>
                  </a:cubicBezTo>
                  <a:cubicBezTo>
                    <a:pt x="2486551" y="599302"/>
                    <a:pt x="2564754" y="587828"/>
                    <a:pt x="2590800" y="587828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94857" y="3385457"/>
              <a:ext cx="3037114" cy="315686"/>
            </a:xfrm>
            <a:custGeom>
              <a:avLst/>
              <a:gdLst>
                <a:gd name="connsiteX0" fmla="*/ 0 w 3037114"/>
                <a:gd name="connsiteY0" fmla="*/ 195943 h 315686"/>
                <a:gd name="connsiteX1" fmla="*/ 381000 w 3037114"/>
                <a:gd name="connsiteY1" fmla="*/ 206829 h 315686"/>
                <a:gd name="connsiteX2" fmla="*/ 413657 w 3037114"/>
                <a:gd name="connsiteY2" fmla="*/ 217714 h 315686"/>
                <a:gd name="connsiteX3" fmla="*/ 522514 w 3037114"/>
                <a:gd name="connsiteY3" fmla="*/ 239486 h 315686"/>
                <a:gd name="connsiteX4" fmla="*/ 674914 w 3037114"/>
                <a:gd name="connsiteY4" fmla="*/ 261257 h 315686"/>
                <a:gd name="connsiteX5" fmla="*/ 1099457 w 3037114"/>
                <a:gd name="connsiteY5" fmla="*/ 272143 h 315686"/>
                <a:gd name="connsiteX6" fmla="*/ 1132114 w 3037114"/>
                <a:gd name="connsiteY6" fmla="*/ 283029 h 315686"/>
                <a:gd name="connsiteX7" fmla="*/ 1153886 w 3037114"/>
                <a:gd name="connsiteY7" fmla="*/ 304800 h 315686"/>
                <a:gd name="connsiteX8" fmla="*/ 1208314 w 3037114"/>
                <a:gd name="connsiteY8" fmla="*/ 315686 h 315686"/>
                <a:gd name="connsiteX9" fmla="*/ 1469572 w 3037114"/>
                <a:gd name="connsiteY9" fmla="*/ 293914 h 315686"/>
                <a:gd name="connsiteX10" fmla="*/ 1545772 w 3037114"/>
                <a:gd name="connsiteY10" fmla="*/ 261257 h 315686"/>
                <a:gd name="connsiteX11" fmla="*/ 1621972 w 3037114"/>
                <a:gd name="connsiteY11" fmla="*/ 250372 h 315686"/>
                <a:gd name="connsiteX12" fmla="*/ 1687286 w 3037114"/>
                <a:gd name="connsiteY12" fmla="*/ 239486 h 315686"/>
                <a:gd name="connsiteX13" fmla="*/ 1741714 w 3037114"/>
                <a:gd name="connsiteY13" fmla="*/ 228600 h 315686"/>
                <a:gd name="connsiteX14" fmla="*/ 1774372 w 3037114"/>
                <a:gd name="connsiteY14" fmla="*/ 217714 h 315686"/>
                <a:gd name="connsiteX15" fmla="*/ 1839686 w 3037114"/>
                <a:gd name="connsiteY15" fmla="*/ 206829 h 315686"/>
                <a:gd name="connsiteX16" fmla="*/ 1894114 w 3037114"/>
                <a:gd name="connsiteY16" fmla="*/ 195943 h 315686"/>
                <a:gd name="connsiteX17" fmla="*/ 2024743 w 3037114"/>
                <a:gd name="connsiteY17" fmla="*/ 174172 h 315686"/>
                <a:gd name="connsiteX18" fmla="*/ 2100943 w 3037114"/>
                <a:gd name="connsiteY18" fmla="*/ 141514 h 315686"/>
                <a:gd name="connsiteX19" fmla="*/ 2133600 w 3037114"/>
                <a:gd name="connsiteY19" fmla="*/ 130629 h 315686"/>
                <a:gd name="connsiteX20" fmla="*/ 2198914 w 3037114"/>
                <a:gd name="connsiteY20" fmla="*/ 76200 h 315686"/>
                <a:gd name="connsiteX21" fmla="*/ 2242457 w 3037114"/>
                <a:gd name="connsiteY21" fmla="*/ 65314 h 315686"/>
                <a:gd name="connsiteX22" fmla="*/ 2340429 w 3037114"/>
                <a:gd name="connsiteY22" fmla="*/ 10886 h 315686"/>
                <a:gd name="connsiteX23" fmla="*/ 2373086 w 3037114"/>
                <a:gd name="connsiteY23" fmla="*/ 0 h 315686"/>
                <a:gd name="connsiteX24" fmla="*/ 2862943 w 3037114"/>
                <a:gd name="connsiteY24" fmla="*/ 10886 h 315686"/>
                <a:gd name="connsiteX25" fmla="*/ 2939143 w 3037114"/>
                <a:gd name="connsiteY25" fmla="*/ 43543 h 315686"/>
                <a:gd name="connsiteX26" fmla="*/ 3004457 w 3037114"/>
                <a:gd name="connsiteY26" fmla="*/ 65314 h 315686"/>
                <a:gd name="connsiteX27" fmla="*/ 3037114 w 3037114"/>
                <a:gd name="connsiteY27" fmla="*/ 87086 h 315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3037114" h="315686">
                  <a:moveTo>
                    <a:pt x="0" y="195943"/>
                  </a:moveTo>
                  <a:cubicBezTo>
                    <a:pt x="127000" y="199572"/>
                    <a:pt x="254124" y="200151"/>
                    <a:pt x="381000" y="206829"/>
                  </a:cubicBezTo>
                  <a:cubicBezTo>
                    <a:pt x="392459" y="207432"/>
                    <a:pt x="402476" y="215134"/>
                    <a:pt x="413657" y="217714"/>
                  </a:cubicBezTo>
                  <a:cubicBezTo>
                    <a:pt x="449714" y="226035"/>
                    <a:pt x="486615" y="230511"/>
                    <a:pt x="522514" y="239486"/>
                  </a:cubicBezTo>
                  <a:cubicBezTo>
                    <a:pt x="587073" y="255626"/>
                    <a:pt x="586176" y="257635"/>
                    <a:pt x="674914" y="261257"/>
                  </a:cubicBezTo>
                  <a:cubicBezTo>
                    <a:pt x="816357" y="267030"/>
                    <a:pt x="957943" y="268514"/>
                    <a:pt x="1099457" y="272143"/>
                  </a:cubicBezTo>
                  <a:cubicBezTo>
                    <a:pt x="1110343" y="275772"/>
                    <a:pt x="1122275" y="277125"/>
                    <a:pt x="1132114" y="283029"/>
                  </a:cubicBezTo>
                  <a:cubicBezTo>
                    <a:pt x="1140915" y="288309"/>
                    <a:pt x="1144453" y="300757"/>
                    <a:pt x="1153886" y="304800"/>
                  </a:cubicBezTo>
                  <a:cubicBezTo>
                    <a:pt x="1170892" y="312088"/>
                    <a:pt x="1190171" y="312057"/>
                    <a:pt x="1208314" y="315686"/>
                  </a:cubicBezTo>
                  <a:cubicBezTo>
                    <a:pt x="1217169" y="315220"/>
                    <a:pt x="1405454" y="315287"/>
                    <a:pt x="1469572" y="293914"/>
                  </a:cubicBezTo>
                  <a:cubicBezTo>
                    <a:pt x="1522678" y="276212"/>
                    <a:pt x="1498214" y="270768"/>
                    <a:pt x="1545772" y="261257"/>
                  </a:cubicBezTo>
                  <a:cubicBezTo>
                    <a:pt x="1570932" y="256225"/>
                    <a:pt x="1596613" y="254273"/>
                    <a:pt x="1621972" y="250372"/>
                  </a:cubicBezTo>
                  <a:cubicBezTo>
                    <a:pt x="1643787" y="247016"/>
                    <a:pt x="1665570" y="243434"/>
                    <a:pt x="1687286" y="239486"/>
                  </a:cubicBezTo>
                  <a:cubicBezTo>
                    <a:pt x="1705490" y="236176"/>
                    <a:pt x="1723764" y="233087"/>
                    <a:pt x="1741714" y="228600"/>
                  </a:cubicBezTo>
                  <a:cubicBezTo>
                    <a:pt x="1752846" y="225817"/>
                    <a:pt x="1763170" y="220203"/>
                    <a:pt x="1774372" y="217714"/>
                  </a:cubicBezTo>
                  <a:cubicBezTo>
                    <a:pt x="1795918" y="212926"/>
                    <a:pt x="1817970" y="210777"/>
                    <a:pt x="1839686" y="206829"/>
                  </a:cubicBezTo>
                  <a:cubicBezTo>
                    <a:pt x="1857890" y="203519"/>
                    <a:pt x="1875864" y="198985"/>
                    <a:pt x="1894114" y="195943"/>
                  </a:cubicBezTo>
                  <a:cubicBezTo>
                    <a:pt x="1949398" y="186729"/>
                    <a:pt x="1973445" y="186996"/>
                    <a:pt x="2024743" y="174172"/>
                  </a:cubicBezTo>
                  <a:cubicBezTo>
                    <a:pt x="2065588" y="163961"/>
                    <a:pt x="2057329" y="160206"/>
                    <a:pt x="2100943" y="141514"/>
                  </a:cubicBezTo>
                  <a:cubicBezTo>
                    <a:pt x="2111490" y="136994"/>
                    <a:pt x="2122714" y="134257"/>
                    <a:pt x="2133600" y="130629"/>
                  </a:cubicBezTo>
                  <a:cubicBezTo>
                    <a:pt x="2153215" y="111014"/>
                    <a:pt x="2172393" y="87566"/>
                    <a:pt x="2198914" y="76200"/>
                  </a:cubicBezTo>
                  <a:cubicBezTo>
                    <a:pt x="2212665" y="70306"/>
                    <a:pt x="2227943" y="68943"/>
                    <a:pt x="2242457" y="65314"/>
                  </a:cubicBezTo>
                  <a:cubicBezTo>
                    <a:pt x="2291342" y="16429"/>
                    <a:pt x="2260508" y="37526"/>
                    <a:pt x="2340429" y="10886"/>
                  </a:cubicBezTo>
                  <a:lnTo>
                    <a:pt x="2373086" y="0"/>
                  </a:lnTo>
                  <a:lnTo>
                    <a:pt x="2862943" y="10886"/>
                  </a:lnTo>
                  <a:cubicBezTo>
                    <a:pt x="2882498" y="11701"/>
                    <a:pt x="2925637" y="38141"/>
                    <a:pt x="2939143" y="43543"/>
                  </a:cubicBezTo>
                  <a:cubicBezTo>
                    <a:pt x="2960451" y="52066"/>
                    <a:pt x="3004457" y="65314"/>
                    <a:pt x="3004457" y="65314"/>
                  </a:cubicBezTo>
                  <a:lnTo>
                    <a:pt x="3037114" y="87086"/>
                  </a:ln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2503484" y="2985975"/>
              <a:ext cx="2917602" cy="1009082"/>
            </a:xfrm>
            <a:custGeom>
              <a:avLst/>
              <a:gdLst>
                <a:gd name="connsiteX0" fmla="*/ 230 w 2917602"/>
                <a:gd name="connsiteY0" fmla="*/ 105568 h 1009082"/>
                <a:gd name="connsiteX1" fmla="*/ 152630 w 2917602"/>
                <a:gd name="connsiteY1" fmla="*/ 83796 h 1009082"/>
                <a:gd name="connsiteX2" fmla="*/ 207059 w 2917602"/>
                <a:gd name="connsiteY2" fmla="*/ 72911 h 1009082"/>
                <a:gd name="connsiteX3" fmla="*/ 239716 w 2917602"/>
                <a:gd name="connsiteY3" fmla="*/ 94682 h 1009082"/>
                <a:gd name="connsiteX4" fmla="*/ 272373 w 2917602"/>
                <a:gd name="connsiteY4" fmla="*/ 105568 h 1009082"/>
                <a:gd name="connsiteX5" fmla="*/ 315916 w 2917602"/>
                <a:gd name="connsiteY5" fmla="*/ 149111 h 1009082"/>
                <a:gd name="connsiteX6" fmla="*/ 348573 w 2917602"/>
                <a:gd name="connsiteY6" fmla="*/ 181768 h 1009082"/>
                <a:gd name="connsiteX7" fmla="*/ 381230 w 2917602"/>
                <a:gd name="connsiteY7" fmla="*/ 192654 h 1009082"/>
                <a:gd name="connsiteX8" fmla="*/ 435659 w 2917602"/>
                <a:gd name="connsiteY8" fmla="*/ 247082 h 1009082"/>
                <a:gd name="connsiteX9" fmla="*/ 500973 w 2917602"/>
                <a:gd name="connsiteY9" fmla="*/ 290625 h 1009082"/>
                <a:gd name="connsiteX10" fmla="*/ 522745 w 2917602"/>
                <a:gd name="connsiteY10" fmla="*/ 323282 h 1009082"/>
                <a:gd name="connsiteX11" fmla="*/ 555402 w 2917602"/>
                <a:gd name="connsiteY11" fmla="*/ 355939 h 1009082"/>
                <a:gd name="connsiteX12" fmla="*/ 588059 w 2917602"/>
                <a:gd name="connsiteY12" fmla="*/ 410368 h 1009082"/>
                <a:gd name="connsiteX13" fmla="*/ 631602 w 2917602"/>
                <a:gd name="connsiteY13" fmla="*/ 486568 h 1009082"/>
                <a:gd name="connsiteX14" fmla="*/ 653373 w 2917602"/>
                <a:gd name="connsiteY14" fmla="*/ 530111 h 1009082"/>
                <a:gd name="connsiteX15" fmla="*/ 664259 w 2917602"/>
                <a:gd name="connsiteY15" fmla="*/ 562768 h 1009082"/>
                <a:gd name="connsiteX16" fmla="*/ 696916 w 2917602"/>
                <a:gd name="connsiteY16" fmla="*/ 595425 h 1009082"/>
                <a:gd name="connsiteX17" fmla="*/ 718687 w 2917602"/>
                <a:gd name="connsiteY17" fmla="*/ 638968 h 1009082"/>
                <a:gd name="connsiteX18" fmla="*/ 751345 w 2917602"/>
                <a:gd name="connsiteY18" fmla="*/ 671625 h 1009082"/>
                <a:gd name="connsiteX19" fmla="*/ 784002 w 2917602"/>
                <a:gd name="connsiteY19" fmla="*/ 715168 h 1009082"/>
                <a:gd name="connsiteX20" fmla="*/ 794887 w 2917602"/>
                <a:gd name="connsiteY20" fmla="*/ 747825 h 1009082"/>
                <a:gd name="connsiteX21" fmla="*/ 838430 w 2917602"/>
                <a:gd name="connsiteY21" fmla="*/ 791368 h 1009082"/>
                <a:gd name="connsiteX22" fmla="*/ 881973 w 2917602"/>
                <a:gd name="connsiteY22" fmla="*/ 845796 h 1009082"/>
                <a:gd name="connsiteX23" fmla="*/ 936402 w 2917602"/>
                <a:gd name="connsiteY23" fmla="*/ 900225 h 1009082"/>
                <a:gd name="connsiteX24" fmla="*/ 1023487 w 2917602"/>
                <a:gd name="connsiteY24" fmla="*/ 965539 h 1009082"/>
                <a:gd name="connsiteX25" fmla="*/ 1045259 w 2917602"/>
                <a:gd name="connsiteY25" fmla="*/ 987311 h 1009082"/>
                <a:gd name="connsiteX26" fmla="*/ 1132345 w 2917602"/>
                <a:gd name="connsiteY26" fmla="*/ 1009082 h 1009082"/>
                <a:gd name="connsiteX27" fmla="*/ 1437145 w 2917602"/>
                <a:gd name="connsiteY27" fmla="*/ 998196 h 1009082"/>
                <a:gd name="connsiteX28" fmla="*/ 1469802 w 2917602"/>
                <a:gd name="connsiteY28" fmla="*/ 976425 h 1009082"/>
                <a:gd name="connsiteX29" fmla="*/ 1524230 w 2917602"/>
                <a:gd name="connsiteY29" fmla="*/ 878454 h 1009082"/>
                <a:gd name="connsiteX30" fmla="*/ 1535116 w 2917602"/>
                <a:gd name="connsiteY30" fmla="*/ 824025 h 1009082"/>
                <a:gd name="connsiteX31" fmla="*/ 1546002 w 2917602"/>
                <a:gd name="connsiteY31" fmla="*/ 747825 h 1009082"/>
                <a:gd name="connsiteX32" fmla="*/ 1567773 w 2917602"/>
                <a:gd name="connsiteY32" fmla="*/ 660739 h 1009082"/>
                <a:gd name="connsiteX33" fmla="*/ 1578659 w 2917602"/>
                <a:gd name="connsiteY33" fmla="*/ 606311 h 1009082"/>
                <a:gd name="connsiteX34" fmla="*/ 1600430 w 2917602"/>
                <a:gd name="connsiteY34" fmla="*/ 573654 h 1009082"/>
                <a:gd name="connsiteX35" fmla="*/ 1622202 w 2917602"/>
                <a:gd name="connsiteY35" fmla="*/ 497454 h 1009082"/>
                <a:gd name="connsiteX36" fmla="*/ 1633087 w 2917602"/>
                <a:gd name="connsiteY36" fmla="*/ 464796 h 1009082"/>
                <a:gd name="connsiteX37" fmla="*/ 1654859 w 2917602"/>
                <a:gd name="connsiteY37" fmla="*/ 443025 h 1009082"/>
                <a:gd name="connsiteX38" fmla="*/ 1698402 w 2917602"/>
                <a:gd name="connsiteY38" fmla="*/ 355939 h 1009082"/>
                <a:gd name="connsiteX39" fmla="*/ 1741945 w 2917602"/>
                <a:gd name="connsiteY39" fmla="*/ 345054 h 1009082"/>
                <a:gd name="connsiteX40" fmla="*/ 1818145 w 2917602"/>
                <a:gd name="connsiteY40" fmla="*/ 312396 h 1009082"/>
                <a:gd name="connsiteX41" fmla="*/ 1850802 w 2917602"/>
                <a:gd name="connsiteY41" fmla="*/ 279739 h 1009082"/>
                <a:gd name="connsiteX42" fmla="*/ 1894345 w 2917602"/>
                <a:gd name="connsiteY42" fmla="*/ 247082 h 1009082"/>
                <a:gd name="connsiteX43" fmla="*/ 1959659 w 2917602"/>
                <a:gd name="connsiteY43" fmla="*/ 170882 h 1009082"/>
                <a:gd name="connsiteX44" fmla="*/ 2155602 w 2917602"/>
                <a:gd name="connsiteY44" fmla="*/ 159996 h 1009082"/>
                <a:gd name="connsiteX45" fmla="*/ 2231802 w 2917602"/>
                <a:gd name="connsiteY45" fmla="*/ 149111 h 1009082"/>
                <a:gd name="connsiteX46" fmla="*/ 2264459 w 2917602"/>
                <a:gd name="connsiteY46" fmla="*/ 127339 h 1009082"/>
                <a:gd name="connsiteX47" fmla="*/ 2373316 w 2917602"/>
                <a:gd name="connsiteY47" fmla="*/ 94682 h 1009082"/>
                <a:gd name="connsiteX48" fmla="*/ 2405973 w 2917602"/>
                <a:gd name="connsiteY48" fmla="*/ 72911 h 1009082"/>
                <a:gd name="connsiteX49" fmla="*/ 2547487 w 2917602"/>
                <a:gd name="connsiteY49" fmla="*/ 51139 h 1009082"/>
                <a:gd name="connsiteX50" fmla="*/ 2689002 w 2917602"/>
                <a:gd name="connsiteY50" fmla="*/ 18482 h 1009082"/>
                <a:gd name="connsiteX51" fmla="*/ 2917602 w 2917602"/>
                <a:gd name="connsiteY51" fmla="*/ 18482 h 1009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2917602" h="1009082">
                  <a:moveTo>
                    <a:pt x="230" y="105568"/>
                  </a:moveTo>
                  <a:cubicBezTo>
                    <a:pt x="77053" y="79960"/>
                    <a:pt x="0" y="102874"/>
                    <a:pt x="152630" y="83796"/>
                  </a:cubicBezTo>
                  <a:cubicBezTo>
                    <a:pt x="170989" y="81501"/>
                    <a:pt x="188916" y="76539"/>
                    <a:pt x="207059" y="72911"/>
                  </a:cubicBezTo>
                  <a:cubicBezTo>
                    <a:pt x="217945" y="80168"/>
                    <a:pt x="228014" y="88831"/>
                    <a:pt x="239716" y="94682"/>
                  </a:cubicBezTo>
                  <a:cubicBezTo>
                    <a:pt x="249979" y="99814"/>
                    <a:pt x="263036" y="98899"/>
                    <a:pt x="272373" y="105568"/>
                  </a:cubicBezTo>
                  <a:cubicBezTo>
                    <a:pt x="289076" y="117499"/>
                    <a:pt x="301402" y="134597"/>
                    <a:pt x="315916" y="149111"/>
                  </a:cubicBezTo>
                  <a:lnTo>
                    <a:pt x="348573" y="181768"/>
                  </a:lnTo>
                  <a:cubicBezTo>
                    <a:pt x="356687" y="189882"/>
                    <a:pt x="370344" y="189025"/>
                    <a:pt x="381230" y="192654"/>
                  </a:cubicBezTo>
                  <a:cubicBezTo>
                    <a:pt x="399373" y="210797"/>
                    <a:pt x="414310" y="232850"/>
                    <a:pt x="435659" y="247082"/>
                  </a:cubicBezTo>
                  <a:lnTo>
                    <a:pt x="500973" y="290625"/>
                  </a:lnTo>
                  <a:cubicBezTo>
                    <a:pt x="508230" y="301511"/>
                    <a:pt x="514369" y="313231"/>
                    <a:pt x="522745" y="323282"/>
                  </a:cubicBezTo>
                  <a:cubicBezTo>
                    <a:pt x="532600" y="335108"/>
                    <a:pt x="546863" y="343130"/>
                    <a:pt x="555402" y="355939"/>
                  </a:cubicBezTo>
                  <a:cubicBezTo>
                    <a:pt x="611926" y="440727"/>
                    <a:pt x="520254" y="342563"/>
                    <a:pt x="588059" y="410368"/>
                  </a:cubicBezTo>
                  <a:cubicBezTo>
                    <a:pt x="609144" y="494705"/>
                    <a:pt x="581714" y="416724"/>
                    <a:pt x="631602" y="486568"/>
                  </a:cubicBezTo>
                  <a:cubicBezTo>
                    <a:pt x="641034" y="499773"/>
                    <a:pt x="646981" y="515196"/>
                    <a:pt x="653373" y="530111"/>
                  </a:cubicBezTo>
                  <a:cubicBezTo>
                    <a:pt x="657893" y="540658"/>
                    <a:pt x="657894" y="553221"/>
                    <a:pt x="664259" y="562768"/>
                  </a:cubicBezTo>
                  <a:cubicBezTo>
                    <a:pt x="672798" y="575577"/>
                    <a:pt x="686030" y="584539"/>
                    <a:pt x="696916" y="595425"/>
                  </a:cubicBezTo>
                  <a:cubicBezTo>
                    <a:pt x="704173" y="609939"/>
                    <a:pt x="709255" y="625763"/>
                    <a:pt x="718687" y="638968"/>
                  </a:cubicBezTo>
                  <a:cubicBezTo>
                    <a:pt x="727635" y="651495"/>
                    <a:pt x="741326" y="659936"/>
                    <a:pt x="751345" y="671625"/>
                  </a:cubicBezTo>
                  <a:cubicBezTo>
                    <a:pt x="763152" y="685400"/>
                    <a:pt x="773116" y="700654"/>
                    <a:pt x="784002" y="715168"/>
                  </a:cubicBezTo>
                  <a:cubicBezTo>
                    <a:pt x="787630" y="726054"/>
                    <a:pt x="788218" y="738488"/>
                    <a:pt x="794887" y="747825"/>
                  </a:cubicBezTo>
                  <a:cubicBezTo>
                    <a:pt x="806818" y="764528"/>
                    <a:pt x="838430" y="791368"/>
                    <a:pt x="838430" y="791368"/>
                  </a:cubicBezTo>
                  <a:cubicBezTo>
                    <a:pt x="865793" y="873454"/>
                    <a:pt x="825699" y="775453"/>
                    <a:pt x="881973" y="845796"/>
                  </a:cubicBezTo>
                  <a:cubicBezTo>
                    <a:pt x="935364" y="912535"/>
                    <a:pt x="829743" y="846897"/>
                    <a:pt x="936402" y="900225"/>
                  </a:cubicBezTo>
                  <a:cubicBezTo>
                    <a:pt x="998944" y="962768"/>
                    <a:pt x="966489" y="946541"/>
                    <a:pt x="1023487" y="965539"/>
                  </a:cubicBezTo>
                  <a:cubicBezTo>
                    <a:pt x="1030744" y="972796"/>
                    <a:pt x="1036458" y="982031"/>
                    <a:pt x="1045259" y="987311"/>
                  </a:cubicBezTo>
                  <a:cubicBezTo>
                    <a:pt x="1061993" y="997351"/>
                    <a:pt x="1120644" y="1006742"/>
                    <a:pt x="1132345" y="1009082"/>
                  </a:cubicBezTo>
                  <a:cubicBezTo>
                    <a:pt x="1233945" y="1005453"/>
                    <a:pt x="1335953" y="1007989"/>
                    <a:pt x="1437145" y="998196"/>
                  </a:cubicBezTo>
                  <a:cubicBezTo>
                    <a:pt x="1450167" y="996936"/>
                    <a:pt x="1460551" y="985676"/>
                    <a:pt x="1469802" y="976425"/>
                  </a:cubicBezTo>
                  <a:cubicBezTo>
                    <a:pt x="1498389" y="947838"/>
                    <a:pt x="1512731" y="916783"/>
                    <a:pt x="1524230" y="878454"/>
                  </a:cubicBezTo>
                  <a:cubicBezTo>
                    <a:pt x="1529547" y="860732"/>
                    <a:pt x="1532074" y="842276"/>
                    <a:pt x="1535116" y="824025"/>
                  </a:cubicBezTo>
                  <a:cubicBezTo>
                    <a:pt x="1539334" y="798716"/>
                    <a:pt x="1540970" y="772985"/>
                    <a:pt x="1546002" y="747825"/>
                  </a:cubicBezTo>
                  <a:cubicBezTo>
                    <a:pt x="1551870" y="718484"/>
                    <a:pt x="1561905" y="690080"/>
                    <a:pt x="1567773" y="660739"/>
                  </a:cubicBezTo>
                  <a:cubicBezTo>
                    <a:pt x="1571402" y="642596"/>
                    <a:pt x="1572162" y="623635"/>
                    <a:pt x="1578659" y="606311"/>
                  </a:cubicBezTo>
                  <a:cubicBezTo>
                    <a:pt x="1583253" y="594061"/>
                    <a:pt x="1594579" y="585356"/>
                    <a:pt x="1600430" y="573654"/>
                  </a:cubicBezTo>
                  <a:cubicBezTo>
                    <a:pt x="1609129" y="556255"/>
                    <a:pt x="1617552" y="513729"/>
                    <a:pt x="1622202" y="497454"/>
                  </a:cubicBezTo>
                  <a:cubicBezTo>
                    <a:pt x="1625354" y="486421"/>
                    <a:pt x="1627183" y="474636"/>
                    <a:pt x="1633087" y="464796"/>
                  </a:cubicBezTo>
                  <a:cubicBezTo>
                    <a:pt x="1638367" y="455995"/>
                    <a:pt x="1647602" y="450282"/>
                    <a:pt x="1654859" y="443025"/>
                  </a:cubicBezTo>
                  <a:cubicBezTo>
                    <a:pt x="1662882" y="418955"/>
                    <a:pt x="1668002" y="371139"/>
                    <a:pt x="1698402" y="355939"/>
                  </a:cubicBezTo>
                  <a:cubicBezTo>
                    <a:pt x="1711784" y="349248"/>
                    <a:pt x="1727431" y="348682"/>
                    <a:pt x="1741945" y="345054"/>
                  </a:cubicBezTo>
                  <a:cubicBezTo>
                    <a:pt x="1798261" y="288735"/>
                    <a:pt x="1714960" y="363988"/>
                    <a:pt x="1818145" y="312396"/>
                  </a:cubicBezTo>
                  <a:cubicBezTo>
                    <a:pt x="1831914" y="305511"/>
                    <a:pt x="1839113" y="289758"/>
                    <a:pt x="1850802" y="279739"/>
                  </a:cubicBezTo>
                  <a:cubicBezTo>
                    <a:pt x="1864577" y="267932"/>
                    <a:pt x="1881516" y="259911"/>
                    <a:pt x="1894345" y="247082"/>
                  </a:cubicBezTo>
                  <a:cubicBezTo>
                    <a:pt x="1899884" y="241543"/>
                    <a:pt x="1945021" y="173670"/>
                    <a:pt x="1959659" y="170882"/>
                  </a:cubicBezTo>
                  <a:cubicBezTo>
                    <a:pt x="2023919" y="158642"/>
                    <a:pt x="2090288" y="163625"/>
                    <a:pt x="2155602" y="159996"/>
                  </a:cubicBezTo>
                  <a:cubicBezTo>
                    <a:pt x="2181002" y="156368"/>
                    <a:pt x="2207226" y="156484"/>
                    <a:pt x="2231802" y="149111"/>
                  </a:cubicBezTo>
                  <a:cubicBezTo>
                    <a:pt x="2244333" y="145352"/>
                    <a:pt x="2252504" y="132653"/>
                    <a:pt x="2264459" y="127339"/>
                  </a:cubicBezTo>
                  <a:cubicBezTo>
                    <a:pt x="2298530" y="112196"/>
                    <a:pt x="2337131" y="103729"/>
                    <a:pt x="2373316" y="94682"/>
                  </a:cubicBezTo>
                  <a:cubicBezTo>
                    <a:pt x="2384202" y="87425"/>
                    <a:pt x="2393723" y="77505"/>
                    <a:pt x="2405973" y="72911"/>
                  </a:cubicBezTo>
                  <a:cubicBezTo>
                    <a:pt x="2432018" y="63144"/>
                    <a:pt x="2532277" y="53479"/>
                    <a:pt x="2547487" y="51139"/>
                  </a:cubicBezTo>
                  <a:cubicBezTo>
                    <a:pt x="2591061" y="44435"/>
                    <a:pt x="2648971" y="28490"/>
                    <a:pt x="2689002" y="18482"/>
                  </a:cubicBezTo>
                  <a:cubicBezTo>
                    <a:pt x="2762927" y="0"/>
                    <a:pt x="2841402" y="18482"/>
                    <a:pt x="2917602" y="18482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579914" y="2623457"/>
              <a:ext cx="2830286" cy="293914"/>
            </a:xfrm>
            <a:custGeom>
              <a:avLst/>
              <a:gdLst>
                <a:gd name="connsiteX0" fmla="*/ 0 w 2688772"/>
                <a:gd name="connsiteY0" fmla="*/ 195943 h 293914"/>
                <a:gd name="connsiteX1" fmla="*/ 250372 w 2688772"/>
                <a:gd name="connsiteY1" fmla="*/ 206829 h 293914"/>
                <a:gd name="connsiteX2" fmla="*/ 315686 w 2688772"/>
                <a:gd name="connsiteY2" fmla="*/ 228600 h 293914"/>
                <a:gd name="connsiteX3" fmla="*/ 370115 w 2688772"/>
                <a:gd name="connsiteY3" fmla="*/ 239486 h 293914"/>
                <a:gd name="connsiteX4" fmla="*/ 468086 w 2688772"/>
                <a:gd name="connsiteY4" fmla="*/ 283029 h 293914"/>
                <a:gd name="connsiteX5" fmla="*/ 500743 w 2688772"/>
                <a:gd name="connsiteY5" fmla="*/ 293914 h 293914"/>
                <a:gd name="connsiteX6" fmla="*/ 576943 w 2688772"/>
                <a:gd name="connsiteY6" fmla="*/ 283029 h 293914"/>
                <a:gd name="connsiteX7" fmla="*/ 653143 w 2688772"/>
                <a:gd name="connsiteY7" fmla="*/ 239486 h 293914"/>
                <a:gd name="connsiteX8" fmla="*/ 674915 w 2688772"/>
                <a:gd name="connsiteY8" fmla="*/ 206829 h 293914"/>
                <a:gd name="connsiteX9" fmla="*/ 751115 w 2688772"/>
                <a:gd name="connsiteY9" fmla="*/ 163286 h 293914"/>
                <a:gd name="connsiteX10" fmla="*/ 1143000 w 2688772"/>
                <a:gd name="connsiteY10" fmla="*/ 108857 h 293914"/>
                <a:gd name="connsiteX11" fmla="*/ 1426029 w 2688772"/>
                <a:gd name="connsiteY11" fmla="*/ 108857 h 293914"/>
                <a:gd name="connsiteX12" fmla="*/ 1763486 w 2688772"/>
                <a:gd name="connsiteY12" fmla="*/ 119743 h 293914"/>
                <a:gd name="connsiteX13" fmla="*/ 2286000 w 2688772"/>
                <a:gd name="connsiteY13" fmla="*/ 119743 h 293914"/>
                <a:gd name="connsiteX14" fmla="*/ 2340429 w 2688772"/>
                <a:gd name="connsiteY14" fmla="*/ 108857 h 293914"/>
                <a:gd name="connsiteX15" fmla="*/ 2481943 w 2688772"/>
                <a:gd name="connsiteY15" fmla="*/ 97972 h 293914"/>
                <a:gd name="connsiteX16" fmla="*/ 2525486 w 2688772"/>
                <a:gd name="connsiteY16" fmla="*/ 76200 h 293914"/>
                <a:gd name="connsiteX17" fmla="*/ 2558143 w 2688772"/>
                <a:gd name="connsiteY17" fmla="*/ 54429 h 293914"/>
                <a:gd name="connsiteX18" fmla="*/ 2590800 w 2688772"/>
                <a:gd name="connsiteY18" fmla="*/ 43543 h 293914"/>
                <a:gd name="connsiteX19" fmla="*/ 2623457 w 2688772"/>
                <a:gd name="connsiteY19" fmla="*/ 21772 h 293914"/>
                <a:gd name="connsiteX20" fmla="*/ 2667000 w 2688772"/>
                <a:gd name="connsiteY20" fmla="*/ 10886 h 293914"/>
                <a:gd name="connsiteX21" fmla="*/ 2688772 w 2688772"/>
                <a:gd name="connsiteY21" fmla="*/ 0 h 293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688772" h="293914">
                  <a:moveTo>
                    <a:pt x="0" y="195943"/>
                  </a:moveTo>
                  <a:cubicBezTo>
                    <a:pt x="83457" y="199572"/>
                    <a:pt x="167279" y="198233"/>
                    <a:pt x="250372" y="206829"/>
                  </a:cubicBezTo>
                  <a:cubicBezTo>
                    <a:pt x="273199" y="209190"/>
                    <a:pt x="293183" y="224099"/>
                    <a:pt x="315686" y="228600"/>
                  </a:cubicBezTo>
                  <a:lnTo>
                    <a:pt x="370115" y="239486"/>
                  </a:lnTo>
                  <a:cubicBezTo>
                    <a:pt x="421866" y="273986"/>
                    <a:pt x="390363" y="257121"/>
                    <a:pt x="468086" y="283029"/>
                  </a:cubicBezTo>
                  <a:lnTo>
                    <a:pt x="500743" y="293914"/>
                  </a:lnTo>
                  <a:cubicBezTo>
                    <a:pt x="526143" y="290286"/>
                    <a:pt x="552189" y="289780"/>
                    <a:pt x="576943" y="283029"/>
                  </a:cubicBezTo>
                  <a:cubicBezTo>
                    <a:pt x="600313" y="276655"/>
                    <a:pt x="632681" y="253127"/>
                    <a:pt x="653143" y="239486"/>
                  </a:cubicBezTo>
                  <a:cubicBezTo>
                    <a:pt x="660400" y="228600"/>
                    <a:pt x="665664" y="216080"/>
                    <a:pt x="674915" y="206829"/>
                  </a:cubicBezTo>
                  <a:cubicBezTo>
                    <a:pt x="693747" y="187997"/>
                    <a:pt x="729765" y="176096"/>
                    <a:pt x="751115" y="163286"/>
                  </a:cubicBezTo>
                  <a:cubicBezTo>
                    <a:pt x="925401" y="58715"/>
                    <a:pt x="713904" y="123161"/>
                    <a:pt x="1143000" y="108857"/>
                  </a:cubicBezTo>
                  <a:cubicBezTo>
                    <a:pt x="1274535" y="82552"/>
                    <a:pt x="1169461" y="98989"/>
                    <a:pt x="1426029" y="108857"/>
                  </a:cubicBezTo>
                  <a:lnTo>
                    <a:pt x="1763486" y="119743"/>
                  </a:lnTo>
                  <a:cubicBezTo>
                    <a:pt x="1959081" y="168643"/>
                    <a:pt x="1822795" y="138650"/>
                    <a:pt x="2286000" y="119743"/>
                  </a:cubicBezTo>
                  <a:cubicBezTo>
                    <a:pt x="2304487" y="118988"/>
                    <a:pt x="2322040" y="110900"/>
                    <a:pt x="2340429" y="108857"/>
                  </a:cubicBezTo>
                  <a:cubicBezTo>
                    <a:pt x="2387450" y="103633"/>
                    <a:pt x="2434772" y="101600"/>
                    <a:pt x="2481943" y="97972"/>
                  </a:cubicBezTo>
                  <a:cubicBezTo>
                    <a:pt x="2496457" y="90715"/>
                    <a:pt x="2511397" y="84251"/>
                    <a:pt x="2525486" y="76200"/>
                  </a:cubicBezTo>
                  <a:cubicBezTo>
                    <a:pt x="2536845" y="69709"/>
                    <a:pt x="2546441" y="60280"/>
                    <a:pt x="2558143" y="54429"/>
                  </a:cubicBezTo>
                  <a:cubicBezTo>
                    <a:pt x="2568406" y="49297"/>
                    <a:pt x="2580537" y="48675"/>
                    <a:pt x="2590800" y="43543"/>
                  </a:cubicBezTo>
                  <a:cubicBezTo>
                    <a:pt x="2602502" y="37692"/>
                    <a:pt x="2611432" y="26926"/>
                    <a:pt x="2623457" y="21772"/>
                  </a:cubicBezTo>
                  <a:cubicBezTo>
                    <a:pt x="2637208" y="15879"/>
                    <a:pt x="2652807" y="15617"/>
                    <a:pt x="2667000" y="10886"/>
                  </a:cubicBezTo>
                  <a:cubicBezTo>
                    <a:pt x="2674698" y="8320"/>
                    <a:pt x="2681515" y="3629"/>
                    <a:pt x="2688772" y="0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47898" y="2231571"/>
              <a:ext cx="2914702" cy="362433"/>
            </a:xfrm>
            <a:custGeom>
              <a:avLst/>
              <a:gdLst>
                <a:gd name="connsiteX0" fmla="*/ 19102 w 2555473"/>
                <a:gd name="connsiteY0" fmla="*/ 261258 h 362433"/>
                <a:gd name="connsiteX1" fmla="*/ 84416 w 2555473"/>
                <a:gd name="connsiteY1" fmla="*/ 228600 h 362433"/>
                <a:gd name="connsiteX2" fmla="*/ 117073 w 2555473"/>
                <a:gd name="connsiteY2" fmla="*/ 217715 h 362433"/>
                <a:gd name="connsiteX3" fmla="*/ 182388 w 2555473"/>
                <a:gd name="connsiteY3" fmla="*/ 174172 h 362433"/>
                <a:gd name="connsiteX4" fmla="*/ 225931 w 2555473"/>
                <a:gd name="connsiteY4" fmla="*/ 130629 h 362433"/>
                <a:gd name="connsiteX5" fmla="*/ 334788 w 2555473"/>
                <a:gd name="connsiteY5" fmla="*/ 152400 h 362433"/>
                <a:gd name="connsiteX6" fmla="*/ 356559 w 2555473"/>
                <a:gd name="connsiteY6" fmla="*/ 174172 h 362433"/>
                <a:gd name="connsiteX7" fmla="*/ 400102 w 2555473"/>
                <a:gd name="connsiteY7" fmla="*/ 185058 h 362433"/>
                <a:gd name="connsiteX8" fmla="*/ 519845 w 2555473"/>
                <a:gd name="connsiteY8" fmla="*/ 206829 h 362433"/>
                <a:gd name="connsiteX9" fmla="*/ 704902 w 2555473"/>
                <a:gd name="connsiteY9" fmla="*/ 195943 h 362433"/>
                <a:gd name="connsiteX10" fmla="*/ 791988 w 2555473"/>
                <a:gd name="connsiteY10" fmla="*/ 185058 h 362433"/>
                <a:gd name="connsiteX11" fmla="*/ 879073 w 2555473"/>
                <a:gd name="connsiteY11" fmla="*/ 206829 h 362433"/>
                <a:gd name="connsiteX12" fmla="*/ 933502 w 2555473"/>
                <a:gd name="connsiteY12" fmla="*/ 239486 h 362433"/>
                <a:gd name="connsiteX13" fmla="*/ 998816 w 2555473"/>
                <a:gd name="connsiteY13" fmla="*/ 283029 h 362433"/>
                <a:gd name="connsiteX14" fmla="*/ 1031473 w 2555473"/>
                <a:gd name="connsiteY14" fmla="*/ 304800 h 362433"/>
                <a:gd name="connsiteX15" fmla="*/ 1118559 w 2555473"/>
                <a:gd name="connsiteY15" fmla="*/ 326572 h 362433"/>
                <a:gd name="connsiteX16" fmla="*/ 1260073 w 2555473"/>
                <a:gd name="connsiteY16" fmla="*/ 359229 h 362433"/>
                <a:gd name="connsiteX17" fmla="*/ 1466902 w 2555473"/>
                <a:gd name="connsiteY17" fmla="*/ 348343 h 362433"/>
                <a:gd name="connsiteX18" fmla="*/ 1510445 w 2555473"/>
                <a:gd name="connsiteY18" fmla="*/ 337458 h 362433"/>
                <a:gd name="connsiteX19" fmla="*/ 1564873 w 2555473"/>
                <a:gd name="connsiteY19" fmla="*/ 326572 h 362433"/>
                <a:gd name="connsiteX20" fmla="*/ 1684616 w 2555473"/>
                <a:gd name="connsiteY20" fmla="*/ 272143 h 362433"/>
                <a:gd name="connsiteX21" fmla="*/ 1728159 w 2555473"/>
                <a:gd name="connsiteY21" fmla="*/ 261258 h 362433"/>
                <a:gd name="connsiteX22" fmla="*/ 1826131 w 2555473"/>
                <a:gd name="connsiteY22" fmla="*/ 217715 h 362433"/>
                <a:gd name="connsiteX23" fmla="*/ 1902331 w 2555473"/>
                <a:gd name="connsiteY23" fmla="*/ 185058 h 362433"/>
                <a:gd name="connsiteX24" fmla="*/ 1956759 w 2555473"/>
                <a:gd name="connsiteY24" fmla="*/ 141515 h 362433"/>
                <a:gd name="connsiteX25" fmla="*/ 1978531 w 2555473"/>
                <a:gd name="connsiteY25" fmla="*/ 119743 h 362433"/>
                <a:gd name="connsiteX26" fmla="*/ 2011188 w 2555473"/>
                <a:gd name="connsiteY26" fmla="*/ 108858 h 362433"/>
                <a:gd name="connsiteX27" fmla="*/ 2054731 w 2555473"/>
                <a:gd name="connsiteY27" fmla="*/ 87086 h 362433"/>
                <a:gd name="connsiteX28" fmla="*/ 2087388 w 2555473"/>
                <a:gd name="connsiteY28" fmla="*/ 76200 h 362433"/>
                <a:gd name="connsiteX29" fmla="*/ 2163588 w 2555473"/>
                <a:gd name="connsiteY29" fmla="*/ 32658 h 362433"/>
                <a:gd name="connsiteX30" fmla="*/ 2218016 w 2555473"/>
                <a:gd name="connsiteY30" fmla="*/ 21772 h 362433"/>
                <a:gd name="connsiteX31" fmla="*/ 2294216 w 2555473"/>
                <a:gd name="connsiteY31" fmla="*/ 0 h 362433"/>
                <a:gd name="connsiteX32" fmla="*/ 2424845 w 2555473"/>
                <a:gd name="connsiteY32" fmla="*/ 10886 h 362433"/>
                <a:gd name="connsiteX33" fmla="*/ 2457502 w 2555473"/>
                <a:gd name="connsiteY33" fmla="*/ 32658 h 362433"/>
                <a:gd name="connsiteX34" fmla="*/ 2501045 w 2555473"/>
                <a:gd name="connsiteY34" fmla="*/ 43543 h 362433"/>
                <a:gd name="connsiteX35" fmla="*/ 2555473 w 2555473"/>
                <a:gd name="connsiteY35" fmla="*/ 65315 h 362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2555473" h="362433">
                  <a:moveTo>
                    <a:pt x="19102" y="261258"/>
                  </a:moveTo>
                  <a:cubicBezTo>
                    <a:pt x="101193" y="233894"/>
                    <a:pt x="0" y="270808"/>
                    <a:pt x="84416" y="228600"/>
                  </a:cubicBezTo>
                  <a:cubicBezTo>
                    <a:pt x="94679" y="223468"/>
                    <a:pt x="106187" y="221343"/>
                    <a:pt x="117073" y="217715"/>
                  </a:cubicBezTo>
                  <a:lnTo>
                    <a:pt x="182388" y="174172"/>
                  </a:lnTo>
                  <a:cubicBezTo>
                    <a:pt x="199467" y="162786"/>
                    <a:pt x="225931" y="130629"/>
                    <a:pt x="225931" y="130629"/>
                  </a:cubicBezTo>
                  <a:cubicBezTo>
                    <a:pt x="239135" y="132515"/>
                    <a:pt x="311042" y="138152"/>
                    <a:pt x="334788" y="152400"/>
                  </a:cubicBezTo>
                  <a:cubicBezTo>
                    <a:pt x="343589" y="157680"/>
                    <a:pt x="347379" y="169582"/>
                    <a:pt x="356559" y="174172"/>
                  </a:cubicBezTo>
                  <a:cubicBezTo>
                    <a:pt x="369940" y="180863"/>
                    <a:pt x="385497" y="181813"/>
                    <a:pt x="400102" y="185058"/>
                  </a:cubicBezTo>
                  <a:cubicBezTo>
                    <a:pt x="445727" y="195197"/>
                    <a:pt x="472601" y="198955"/>
                    <a:pt x="519845" y="206829"/>
                  </a:cubicBezTo>
                  <a:cubicBezTo>
                    <a:pt x="581531" y="203200"/>
                    <a:pt x="643306" y="200871"/>
                    <a:pt x="704902" y="195943"/>
                  </a:cubicBezTo>
                  <a:cubicBezTo>
                    <a:pt x="734063" y="193610"/>
                    <a:pt x="762733" y="185058"/>
                    <a:pt x="791988" y="185058"/>
                  </a:cubicBezTo>
                  <a:cubicBezTo>
                    <a:pt x="818263" y="185058"/>
                    <a:pt x="853301" y="198238"/>
                    <a:pt x="879073" y="206829"/>
                  </a:cubicBezTo>
                  <a:cubicBezTo>
                    <a:pt x="927920" y="255674"/>
                    <a:pt x="869910" y="204156"/>
                    <a:pt x="933502" y="239486"/>
                  </a:cubicBezTo>
                  <a:cubicBezTo>
                    <a:pt x="956375" y="252193"/>
                    <a:pt x="977045" y="268515"/>
                    <a:pt x="998816" y="283029"/>
                  </a:cubicBezTo>
                  <a:lnTo>
                    <a:pt x="1031473" y="304800"/>
                  </a:lnTo>
                  <a:cubicBezTo>
                    <a:pt x="1046718" y="314963"/>
                    <a:pt x="1109258" y="324035"/>
                    <a:pt x="1118559" y="326572"/>
                  </a:cubicBezTo>
                  <a:cubicBezTo>
                    <a:pt x="1250050" y="362433"/>
                    <a:pt x="1114380" y="338415"/>
                    <a:pt x="1260073" y="359229"/>
                  </a:cubicBezTo>
                  <a:cubicBezTo>
                    <a:pt x="1329016" y="355600"/>
                    <a:pt x="1398123" y="354324"/>
                    <a:pt x="1466902" y="348343"/>
                  </a:cubicBezTo>
                  <a:cubicBezTo>
                    <a:pt x="1481807" y="347047"/>
                    <a:pt x="1495840" y="340703"/>
                    <a:pt x="1510445" y="337458"/>
                  </a:cubicBezTo>
                  <a:cubicBezTo>
                    <a:pt x="1528506" y="333444"/>
                    <a:pt x="1547023" y="331440"/>
                    <a:pt x="1564873" y="326572"/>
                  </a:cubicBezTo>
                  <a:cubicBezTo>
                    <a:pt x="1692949" y="291641"/>
                    <a:pt x="1571153" y="322570"/>
                    <a:pt x="1684616" y="272143"/>
                  </a:cubicBezTo>
                  <a:cubicBezTo>
                    <a:pt x="1698288" y="266067"/>
                    <a:pt x="1713645" y="264886"/>
                    <a:pt x="1728159" y="261258"/>
                  </a:cubicBezTo>
                  <a:cubicBezTo>
                    <a:pt x="1835359" y="207657"/>
                    <a:pt x="1701028" y="273317"/>
                    <a:pt x="1826131" y="217715"/>
                  </a:cubicBezTo>
                  <a:cubicBezTo>
                    <a:pt x="1906840" y="181844"/>
                    <a:pt x="1835254" y="207415"/>
                    <a:pt x="1902331" y="185058"/>
                  </a:cubicBezTo>
                  <a:cubicBezTo>
                    <a:pt x="1954894" y="132493"/>
                    <a:pt x="1888104" y="196439"/>
                    <a:pt x="1956759" y="141515"/>
                  </a:cubicBezTo>
                  <a:cubicBezTo>
                    <a:pt x="1964773" y="135104"/>
                    <a:pt x="1969730" y="125023"/>
                    <a:pt x="1978531" y="119743"/>
                  </a:cubicBezTo>
                  <a:cubicBezTo>
                    <a:pt x="1988370" y="113840"/>
                    <a:pt x="2000641" y="113378"/>
                    <a:pt x="2011188" y="108858"/>
                  </a:cubicBezTo>
                  <a:cubicBezTo>
                    <a:pt x="2026104" y="102466"/>
                    <a:pt x="2039816" y="93479"/>
                    <a:pt x="2054731" y="87086"/>
                  </a:cubicBezTo>
                  <a:cubicBezTo>
                    <a:pt x="2065278" y="82566"/>
                    <a:pt x="2077125" y="81332"/>
                    <a:pt x="2087388" y="76200"/>
                  </a:cubicBezTo>
                  <a:cubicBezTo>
                    <a:pt x="2135167" y="52310"/>
                    <a:pt x="2106334" y="51743"/>
                    <a:pt x="2163588" y="32658"/>
                  </a:cubicBezTo>
                  <a:cubicBezTo>
                    <a:pt x="2181141" y="26807"/>
                    <a:pt x="2199955" y="25786"/>
                    <a:pt x="2218016" y="21772"/>
                  </a:cubicBezTo>
                  <a:cubicBezTo>
                    <a:pt x="2259023" y="12659"/>
                    <a:pt x="2257848" y="12123"/>
                    <a:pt x="2294216" y="0"/>
                  </a:cubicBezTo>
                  <a:cubicBezTo>
                    <a:pt x="2337759" y="3629"/>
                    <a:pt x="2382000" y="2317"/>
                    <a:pt x="2424845" y="10886"/>
                  </a:cubicBezTo>
                  <a:cubicBezTo>
                    <a:pt x="2437674" y="13452"/>
                    <a:pt x="2445477" y="27504"/>
                    <a:pt x="2457502" y="32658"/>
                  </a:cubicBezTo>
                  <a:cubicBezTo>
                    <a:pt x="2471253" y="38551"/>
                    <a:pt x="2486660" y="39433"/>
                    <a:pt x="2501045" y="43543"/>
                  </a:cubicBezTo>
                  <a:cubicBezTo>
                    <a:pt x="2532430" y="52510"/>
                    <a:pt x="2529781" y="52469"/>
                    <a:pt x="2555473" y="65315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4953000" y="3276600"/>
              <a:ext cx="2590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4343399"/>
              <a:ext cx="990602" cy="549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FRONT</a:t>
              </a:r>
              <a:endParaRPr lang="en-GB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24600" y="1981200"/>
              <a:ext cx="990602" cy="335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BACK</a:t>
              </a:r>
              <a:endParaRPr lang="en-GB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34000" y="3733799"/>
              <a:ext cx="533400" cy="32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sz="1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0201" y="3352801"/>
              <a:ext cx="533400" cy="32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1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410201" y="2907268"/>
              <a:ext cx="533400" cy="32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1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10201" y="2362200"/>
              <a:ext cx="533400" cy="32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000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GB" sz="1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86400" y="1981200"/>
              <a:ext cx="533400" cy="32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000" baseline="-25000" dirty="0" smtClean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GB" sz="1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9144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Z-Buffer  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069888" y="2608694"/>
            <a:ext cx="967172" cy="1358794"/>
          </a:xfrm>
          <a:custGeom>
            <a:avLst/>
            <a:gdLst>
              <a:gd name="connsiteX0" fmla="*/ 181969 w 967172"/>
              <a:gd name="connsiteY0" fmla="*/ 25649 h 1358794"/>
              <a:gd name="connsiteX1" fmla="*/ 105769 w 967172"/>
              <a:gd name="connsiteY1" fmla="*/ 112735 h 1358794"/>
              <a:gd name="connsiteX2" fmla="*/ 40455 w 967172"/>
              <a:gd name="connsiteY2" fmla="*/ 178049 h 1358794"/>
              <a:gd name="connsiteX3" fmla="*/ 29569 w 967172"/>
              <a:gd name="connsiteY3" fmla="*/ 221592 h 1358794"/>
              <a:gd name="connsiteX4" fmla="*/ 7798 w 967172"/>
              <a:gd name="connsiteY4" fmla="*/ 254249 h 1358794"/>
              <a:gd name="connsiteX5" fmla="*/ 40455 w 967172"/>
              <a:gd name="connsiteY5" fmla="*/ 373992 h 1358794"/>
              <a:gd name="connsiteX6" fmla="*/ 62226 w 967172"/>
              <a:gd name="connsiteY6" fmla="*/ 417535 h 1358794"/>
              <a:gd name="connsiteX7" fmla="*/ 116655 w 967172"/>
              <a:gd name="connsiteY7" fmla="*/ 471963 h 1358794"/>
              <a:gd name="connsiteX8" fmla="*/ 160198 w 967172"/>
              <a:gd name="connsiteY8" fmla="*/ 515506 h 1358794"/>
              <a:gd name="connsiteX9" fmla="*/ 192855 w 967172"/>
              <a:gd name="connsiteY9" fmla="*/ 548163 h 1358794"/>
              <a:gd name="connsiteX10" fmla="*/ 214626 w 967172"/>
              <a:gd name="connsiteY10" fmla="*/ 569935 h 1358794"/>
              <a:gd name="connsiteX11" fmla="*/ 247283 w 967172"/>
              <a:gd name="connsiteY11" fmla="*/ 678792 h 1358794"/>
              <a:gd name="connsiteX12" fmla="*/ 258169 w 967172"/>
              <a:gd name="connsiteY12" fmla="*/ 754992 h 1358794"/>
              <a:gd name="connsiteX13" fmla="*/ 247283 w 967172"/>
              <a:gd name="connsiteY13" fmla="*/ 1103335 h 1358794"/>
              <a:gd name="connsiteX14" fmla="*/ 247283 w 967172"/>
              <a:gd name="connsiteY14" fmla="*/ 1255735 h 1358794"/>
              <a:gd name="connsiteX15" fmla="*/ 290826 w 967172"/>
              <a:gd name="connsiteY15" fmla="*/ 1266620 h 1358794"/>
              <a:gd name="connsiteX16" fmla="*/ 345255 w 967172"/>
              <a:gd name="connsiteY16" fmla="*/ 1277506 h 1358794"/>
              <a:gd name="connsiteX17" fmla="*/ 682712 w 967172"/>
              <a:gd name="connsiteY17" fmla="*/ 1223077 h 1358794"/>
              <a:gd name="connsiteX18" fmla="*/ 693598 w 967172"/>
              <a:gd name="connsiteY18" fmla="*/ 1179535 h 1358794"/>
              <a:gd name="connsiteX19" fmla="*/ 682712 w 967172"/>
              <a:gd name="connsiteY19" fmla="*/ 994477 h 1358794"/>
              <a:gd name="connsiteX20" fmla="*/ 704483 w 967172"/>
              <a:gd name="connsiteY20" fmla="*/ 820306 h 1358794"/>
              <a:gd name="connsiteX21" fmla="*/ 769798 w 967172"/>
              <a:gd name="connsiteY21" fmla="*/ 809420 h 1358794"/>
              <a:gd name="connsiteX22" fmla="*/ 911312 w 967172"/>
              <a:gd name="connsiteY22" fmla="*/ 798535 h 1358794"/>
              <a:gd name="connsiteX23" fmla="*/ 943969 w 967172"/>
              <a:gd name="connsiteY23" fmla="*/ 787649 h 1358794"/>
              <a:gd name="connsiteX24" fmla="*/ 965741 w 967172"/>
              <a:gd name="connsiteY24" fmla="*/ 754992 h 1358794"/>
              <a:gd name="connsiteX25" fmla="*/ 943969 w 967172"/>
              <a:gd name="connsiteY25" fmla="*/ 591706 h 1358794"/>
              <a:gd name="connsiteX26" fmla="*/ 922198 w 967172"/>
              <a:gd name="connsiteY26" fmla="*/ 559049 h 1358794"/>
              <a:gd name="connsiteX27" fmla="*/ 911312 w 967172"/>
              <a:gd name="connsiteY27" fmla="*/ 482849 h 1358794"/>
              <a:gd name="connsiteX28" fmla="*/ 856883 w 967172"/>
              <a:gd name="connsiteY28" fmla="*/ 439306 h 1358794"/>
              <a:gd name="connsiteX29" fmla="*/ 595626 w 967172"/>
              <a:gd name="connsiteY29" fmla="*/ 428420 h 1358794"/>
              <a:gd name="connsiteX30" fmla="*/ 562969 w 967172"/>
              <a:gd name="connsiteY30" fmla="*/ 406649 h 1358794"/>
              <a:gd name="connsiteX31" fmla="*/ 552083 w 967172"/>
              <a:gd name="connsiteY31" fmla="*/ 373992 h 1358794"/>
              <a:gd name="connsiteX32" fmla="*/ 508541 w 967172"/>
              <a:gd name="connsiteY32" fmla="*/ 308677 h 1358794"/>
              <a:gd name="connsiteX33" fmla="*/ 508541 w 967172"/>
              <a:gd name="connsiteY33" fmla="*/ 308677 h 1358794"/>
              <a:gd name="connsiteX34" fmla="*/ 486769 w 967172"/>
              <a:gd name="connsiteY34" fmla="*/ 286906 h 1358794"/>
              <a:gd name="connsiteX35" fmla="*/ 301712 w 967172"/>
              <a:gd name="connsiteY35" fmla="*/ 276020 h 1358794"/>
              <a:gd name="connsiteX36" fmla="*/ 279941 w 967172"/>
              <a:gd name="connsiteY36" fmla="*/ 167163 h 1358794"/>
              <a:gd name="connsiteX37" fmla="*/ 269055 w 967172"/>
              <a:gd name="connsiteY37" fmla="*/ 134506 h 1358794"/>
              <a:gd name="connsiteX38" fmla="*/ 203741 w 967172"/>
              <a:gd name="connsiteY38" fmla="*/ 123620 h 1358794"/>
              <a:gd name="connsiteX39" fmla="*/ 171083 w 967172"/>
              <a:gd name="connsiteY39" fmla="*/ 101849 h 1358794"/>
              <a:gd name="connsiteX40" fmla="*/ 138426 w 967172"/>
              <a:gd name="connsiteY40" fmla="*/ 90963 h 1358794"/>
              <a:gd name="connsiteX41" fmla="*/ 181969 w 967172"/>
              <a:gd name="connsiteY41" fmla="*/ 25649 h 1358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967172" h="1358794">
                <a:moveTo>
                  <a:pt x="181969" y="25649"/>
                </a:moveTo>
                <a:cubicBezTo>
                  <a:pt x="176526" y="29278"/>
                  <a:pt x="204413" y="0"/>
                  <a:pt x="105769" y="112735"/>
                </a:cubicBezTo>
                <a:cubicBezTo>
                  <a:pt x="49059" y="177546"/>
                  <a:pt x="99892" y="138423"/>
                  <a:pt x="40455" y="178049"/>
                </a:cubicBezTo>
                <a:cubicBezTo>
                  <a:pt x="36826" y="192563"/>
                  <a:pt x="35462" y="207841"/>
                  <a:pt x="29569" y="221592"/>
                </a:cubicBezTo>
                <a:cubicBezTo>
                  <a:pt x="24415" y="233617"/>
                  <a:pt x="8982" y="241220"/>
                  <a:pt x="7798" y="254249"/>
                </a:cubicBezTo>
                <a:cubicBezTo>
                  <a:pt x="0" y="340028"/>
                  <a:pt x="11536" y="323384"/>
                  <a:pt x="40455" y="373992"/>
                </a:cubicBezTo>
                <a:cubicBezTo>
                  <a:pt x="48506" y="388081"/>
                  <a:pt x="52263" y="404726"/>
                  <a:pt x="62226" y="417535"/>
                </a:cubicBezTo>
                <a:cubicBezTo>
                  <a:pt x="77978" y="437788"/>
                  <a:pt x="98512" y="453820"/>
                  <a:pt x="116655" y="471963"/>
                </a:cubicBezTo>
                <a:lnTo>
                  <a:pt x="160198" y="515506"/>
                </a:lnTo>
                <a:lnTo>
                  <a:pt x="192855" y="548163"/>
                </a:lnTo>
                <a:lnTo>
                  <a:pt x="214626" y="569935"/>
                </a:lnTo>
                <a:cubicBezTo>
                  <a:pt x="225992" y="604031"/>
                  <a:pt x="240701" y="642590"/>
                  <a:pt x="247283" y="678792"/>
                </a:cubicBezTo>
                <a:cubicBezTo>
                  <a:pt x="251873" y="704036"/>
                  <a:pt x="254540" y="729592"/>
                  <a:pt x="258169" y="754992"/>
                </a:cubicBezTo>
                <a:cubicBezTo>
                  <a:pt x="254540" y="871106"/>
                  <a:pt x="253389" y="987325"/>
                  <a:pt x="247283" y="1103335"/>
                </a:cubicBezTo>
                <a:cubicBezTo>
                  <a:pt x="244461" y="1156949"/>
                  <a:pt x="216599" y="1200503"/>
                  <a:pt x="247283" y="1255735"/>
                </a:cubicBezTo>
                <a:cubicBezTo>
                  <a:pt x="254549" y="1268813"/>
                  <a:pt x="276221" y="1263375"/>
                  <a:pt x="290826" y="1266620"/>
                </a:cubicBezTo>
                <a:cubicBezTo>
                  <a:pt x="308888" y="1270634"/>
                  <a:pt x="327112" y="1273877"/>
                  <a:pt x="345255" y="1277506"/>
                </a:cubicBezTo>
                <a:cubicBezTo>
                  <a:pt x="620444" y="1259160"/>
                  <a:pt x="643935" y="1358794"/>
                  <a:pt x="682712" y="1223077"/>
                </a:cubicBezTo>
                <a:cubicBezTo>
                  <a:pt x="686822" y="1208692"/>
                  <a:pt x="689969" y="1194049"/>
                  <a:pt x="693598" y="1179535"/>
                </a:cubicBezTo>
                <a:cubicBezTo>
                  <a:pt x="689969" y="1117849"/>
                  <a:pt x="687640" y="1056073"/>
                  <a:pt x="682712" y="994477"/>
                </a:cubicBezTo>
                <a:cubicBezTo>
                  <a:pt x="677892" y="934231"/>
                  <a:pt x="651050" y="873739"/>
                  <a:pt x="704483" y="820306"/>
                </a:cubicBezTo>
                <a:cubicBezTo>
                  <a:pt x="720090" y="804699"/>
                  <a:pt x="747847" y="811731"/>
                  <a:pt x="769798" y="809420"/>
                </a:cubicBezTo>
                <a:cubicBezTo>
                  <a:pt x="816849" y="804467"/>
                  <a:pt x="864141" y="802163"/>
                  <a:pt x="911312" y="798535"/>
                </a:cubicBezTo>
                <a:cubicBezTo>
                  <a:pt x="922198" y="794906"/>
                  <a:pt x="935009" y="794817"/>
                  <a:pt x="943969" y="787649"/>
                </a:cubicBezTo>
                <a:cubicBezTo>
                  <a:pt x="954185" y="779476"/>
                  <a:pt x="964871" y="768046"/>
                  <a:pt x="965741" y="754992"/>
                </a:cubicBezTo>
                <a:cubicBezTo>
                  <a:pt x="967172" y="733528"/>
                  <a:pt x="965188" y="634144"/>
                  <a:pt x="943969" y="591706"/>
                </a:cubicBezTo>
                <a:cubicBezTo>
                  <a:pt x="938118" y="580004"/>
                  <a:pt x="929455" y="569935"/>
                  <a:pt x="922198" y="559049"/>
                </a:cubicBezTo>
                <a:cubicBezTo>
                  <a:pt x="918569" y="533649"/>
                  <a:pt x="919426" y="507190"/>
                  <a:pt x="911312" y="482849"/>
                </a:cubicBezTo>
                <a:cubicBezTo>
                  <a:pt x="907981" y="472856"/>
                  <a:pt x="862781" y="439961"/>
                  <a:pt x="856883" y="439306"/>
                </a:cubicBezTo>
                <a:cubicBezTo>
                  <a:pt x="770255" y="429681"/>
                  <a:pt x="682712" y="432049"/>
                  <a:pt x="595626" y="428420"/>
                </a:cubicBezTo>
                <a:cubicBezTo>
                  <a:pt x="584740" y="421163"/>
                  <a:pt x="571142" y="416865"/>
                  <a:pt x="562969" y="406649"/>
                </a:cubicBezTo>
                <a:cubicBezTo>
                  <a:pt x="555801" y="397689"/>
                  <a:pt x="557655" y="384023"/>
                  <a:pt x="552083" y="373992"/>
                </a:cubicBezTo>
                <a:cubicBezTo>
                  <a:pt x="539376" y="351119"/>
                  <a:pt x="523055" y="330449"/>
                  <a:pt x="508541" y="308677"/>
                </a:cubicBezTo>
                <a:lnTo>
                  <a:pt x="508541" y="308677"/>
                </a:lnTo>
                <a:cubicBezTo>
                  <a:pt x="501284" y="301420"/>
                  <a:pt x="496907" y="288507"/>
                  <a:pt x="486769" y="286906"/>
                </a:cubicBezTo>
                <a:cubicBezTo>
                  <a:pt x="425733" y="277269"/>
                  <a:pt x="363398" y="279649"/>
                  <a:pt x="301712" y="276020"/>
                </a:cubicBezTo>
                <a:lnTo>
                  <a:pt x="279941" y="167163"/>
                </a:lnTo>
                <a:cubicBezTo>
                  <a:pt x="277691" y="155911"/>
                  <a:pt x="279018" y="140199"/>
                  <a:pt x="269055" y="134506"/>
                </a:cubicBezTo>
                <a:cubicBezTo>
                  <a:pt x="249891" y="123555"/>
                  <a:pt x="225512" y="127249"/>
                  <a:pt x="203741" y="123620"/>
                </a:cubicBezTo>
                <a:cubicBezTo>
                  <a:pt x="192855" y="116363"/>
                  <a:pt x="182785" y="107700"/>
                  <a:pt x="171083" y="101849"/>
                </a:cubicBezTo>
                <a:cubicBezTo>
                  <a:pt x="160820" y="96717"/>
                  <a:pt x="143557" y="101226"/>
                  <a:pt x="138426" y="90963"/>
                </a:cubicBezTo>
                <a:cubicBezTo>
                  <a:pt x="133295" y="80700"/>
                  <a:pt x="187412" y="22020"/>
                  <a:pt x="181969" y="25649"/>
                </a:cubicBez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228600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1371600" y="2895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524000" y="2971800"/>
            <a:ext cx="3581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4876800"/>
            <a:ext cx="34290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685798" y="3810000"/>
            <a:ext cx="1828802" cy="304802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81600" y="2743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72200" y="2743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f(x ,y)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81600" y="4659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epth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00" y="4648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(x ,y)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086600" y="2209800"/>
            <a:ext cx="13716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7086600" y="4267200"/>
            <a:ext cx="13716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7162800" y="3429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15200" y="54864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latin typeface="Times New Roman" pitchFamily="18" charset="0"/>
                <a:cs typeface="Times New Roman" pitchFamily="18" charset="0"/>
              </a:rPr>
              <a:t>DEPTH  </a:t>
            </a:r>
            <a:endParaRPr lang="en-GB" sz="1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 flipV="1">
            <a:off x="457200" y="1143000"/>
            <a:ext cx="8001000" cy="411480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Triangle 1"/>
          <p:cNvSpPr/>
          <p:nvPr/>
        </p:nvSpPr>
        <p:spPr>
          <a:xfrm>
            <a:off x="3276600" y="2209800"/>
            <a:ext cx="1143000" cy="2438400"/>
          </a:xfrm>
          <a:prstGeom prst="rt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ight Triangle 2"/>
          <p:cNvSpPr/>
          <p:nvPr/>
        </p:nvSpPr>
        <p:spPr>
          <a:xfrm>
            <a:off x="4648200" y="1828800"/>
            <a:ext cx="1752600" cy="1752600"/>
          </a:xfrm>
          <a:prstGeom prst="rtTriangl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ight Triangle 3"/>
          <p:cNvSpPr/>
          <p:nvPr/>
        </p:nvSpPr>
        <p:spPr>
          <a:xfrm rot="7517149">
            <a:off x="6324600" y="1981200"/>
            <a:ext cx="1371600" cy="1371600"/>
          </a:xfrm>
          <a:prstGeom prst="rtTriangle">
            <a:avLst/>
          </a:prstGeom>
          <a:solidFill>
            <a:srgbClr val="FF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038600" y="3276600"/>
            <a:ext cx="1219200" cy="60960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752600" y="4191000"/>
            <a:ext cx="1752600" cy="91440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791200" y="2438400"/>
            <a:ext cx="1143000" cy="53340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467600" y="1600200"/>
            <a:ext cx="1143000" cy="533400"/>
          </a:xfrm>
          <a:prstGeom prst="line">
            <a:avLst/>
          </a:prstGeom>
          <a:ln w="3175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6200000" flipV="1">
            <a:off x="-762001" y="4038599"/>
            <a:ext cx="2362200" cy="76202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57200" y="5257800"/>
            <a:ext cx="3657600" cy="838200"/>
          </a:xfrm>
          <a:prstGeom prst="line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5562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200" y="4038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098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29000" y="4126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81600" y="3124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58000" y="2286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3000" y="4953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GB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507</Words>
  <Application>Microsoft Office PowerPoint</Application>
  <PresentationFormat>On-screen Show (4:3)</PresentationFormat>
  <Paragraphs>393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85</cp:revision>
  <dcterms:created xsi:type="dcterms:W3CDTF">2006-08-16T00:00:00Z</dcterms:created>
  <dcterms:modified xsi:type="dcterms:W3CDTF">2016-09-27T04:42:35Z</dcterms:modified>
</cp:coreProperties>
</file>